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808120781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808120782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808120783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808120784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808120785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808120786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808120787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808120788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808120789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808120790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808120791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808120792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808120793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808120794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808120795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808120796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808120797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808120798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808120799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808120800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808120801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808120802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808120803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808120804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808120805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808120806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808120807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45pt;height:17.5pt" o:ole="">
                              <v:imagedata r:id="rId60" o:title=""/>
                            </v:shape>
                            <o:OLEObject Type="Embed" ProgID="Equation.DSMT4" ShapeID="_x0000_i1052" DrawAspect="Content" ObjectID="_1808120808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808120809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808120810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45pt;height:17.5pt" o:ole="">
                              <v:imagedata r:id="rId66" o:title=""/>
                            </v:shape>
                            <o:OLEObject Type="Embed" ProgID="Equation.DSMT4" ShapeID="_x0000_i1055" DrawAspect="Content" ObjectID="_1808120811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808120812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808120813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808120814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808120815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6pt;height:12.95pt" o:ole="">
                              <v:imagedata r:id="rId76" o:title=""/>
                            </v:shape>
                            <o:OLEObject Type="Embed" ProgID="Equation.DSMT4" ShapeID="_x0000_i1060" DrawAspect="Content" ObjectID="_1808120816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55pt;height:12.95pt" o:ole="">
                              <v:imagedata r:id="rId78" o:title=""/>
                            </v:shape>
                            <o:OLEObject Type="Embed" ProgID="Equation.DSMT4" ShapeID="_x0000_i1061" DrawAspect="Content" ObjectID="_1808120817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2.75pt;height:12.95pt" o:ole="">
                              <v:imagedata r:id="rId80" o:title=""/>
                            </v:shape>
                            <o:OLEObject Type="Embed" ProgID="Equation.DSMT4" ShapeID="_x0000_i1062" DrawAspect="Content" ObjectID="_1808120818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6pt;height:12.95pt" o:ole="">
                              <v:imagedata r:id="rId82" o:title=""/>
                            </v:shape>
                            <o:OLEObject Type="Embed" ProgID="Equation.DSMT4" ShapeID="_x0000_i1063" DrawAspect="Content" ObjectID="_1808120819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65pt;height:12.95pt" o:ole="">
                              <v:imagedata r:id="rId84" o:title=""/>
                            </v:shape>
                            <o:OLEObject Type="Embed" ProgID="Equation.DSMT4" ShapeID="_x0000_i1064" DrawAspect="Content" ObjectID="_1808120820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1pt;height:12.95pt" o:ole="">
                              <v:imagedata r:id="rId86" o:title=""/>
                            </v:shape>
                            <o:OLEObject Type="Embed" ProgID="Equation.DSMT4" ShapeID="_x0000_i1065" DrawAspect="Content" ObjectID="_1808120821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6pt;height:12.95pt" o:ole="">
                              <v:imagedata r:id="rId88" o:title=""/>
                            </v:shape>
                            <o:OLEObject Type="Embed" ProgID="Equation.DSMT4" ShapeID="_x0000_i1066" DrawAspect="Content" ObjectID="_1808120822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2.75pt;height:12.95pt" o:ole="">
                              <v:imagedata r:id="rId90" o:title=""/>
                            </v:shape>
                            <o:OLEObject Type="Embed" ProgID="Equation.DSMT4" ShapeID="_x0000_i1067" DrawAspect="Content" ObjectID="_1808120823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.25pt;height:12.95pt" o:ole="">
                              <v:imagedata r:id="rId92" o:title=""/>
                            </v:shape>
                            <o:OLEObject Type="Embed" ProgID="Equation.DSMT4" ShapeID="_x0000_i1068" DrawAspect="Content" ObjectID="_1808120824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.3pt;height:12.95pt" o:ole="">
                        <v:imagedata r:id="rId94" o:title=""/>
                      </v:shape>
                      <o:OLEObject Type="Embed" ProgID="Equation.DSMT4" ShapeID="_x0000_i1069" DrawAspect="Content" ObjectID="_1808120825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7pt;height:12.95pt" o:ole="">
                        <v:imagedata r:id="rId96" o:title=""/>
                      </v:shape>
                      <o:OLEObject Type="Embed" ProgID="Equation.DSMT4" ShapeID="_x0000_i1070" DrawAspect="Content" ObjectID="_1808120826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45pt;height:12.95pt" o:ole="">
                        <v:imagedata r:id="rId98" o:title=""/>
                      </v:shape>
                      <o:OLEObject Type="Embed" ProgID="Equation.DSMT4" ShapeID="_x0000_i1071" DrawAspect="Content" ObjectID="_1808120827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.3pt;height:18.15pt" o:ole="">
                        <v:imagedata r:id="rId62" o:title=""/>
                      </v:shape>
                      <o:OLEObject Type="Embed" ProgID="Equation.DSMT4" ShapeID="_x0000_i1072" DrawAspect="Content" ObjectID="_1808120828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.1pt;height:12.95pt" o:ole="">
                        <v:imagedata r:id="rId101" o:title=""/>
                      </v:shape>
                      <o:OLEObject Type="Embed" ProgID="Equation.DSMT4" ShapeID="_x0000_i1073" DrawAspect="Content" ObjectID="_1808120829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.25pt;height:12.95pt" o:ole="">
                        <v:imagedata r:id="rId103" o:title=""/>
                      </v:shape>
                      <o:OLEObject Type="Embed" ProgID="Equation.DSMT4" ShapeID="_x0000_i1074" DrawAspect="Content" ObjectID="_1808120830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81"/>
                    <w:gridCol w:w="3046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pt;height:12.95pt" o:ole="">
                              <v:imagedata r:id="rId105" o:title=""/>
                            </v:shape>
                            <o:OLEObject Type="Embed" ProgID="Equation.DSMT4" ShapeID="_x0000_i1075" DrawAspect="Content" ObjectID="_1808120831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.25pt;height:18.15pt" o:ole="">
                              <v:imagedata r:id="rId107" o:title=""/>
                            </v:shape>
                            <o:OLEObject Type="Embed" ProgID="Equation.DSMT4" ShapeID="_x0000_i1076" DrawAspect="Content" ObjectID="_1808120832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.3pt;height:18.15pt" o:ole="">
                              <v:imagedata r:id="rId109" o:title=""/>
                            </v:shape>
                            <o:OLEObject Type="Embed" ProgID="Equation.DSMT4" ShapeID="_x0000_i1077" DrawAspect="Content" ObjectID="_1808120833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1pt;height:18.15pt" o:ole="">
                              <v:imagedata r:id="rId111" o:title=""/>
                            </v:shape>
                            <o:OLEObject Type="Embed" ProgID="Equation.DSMT4" ShapeID="_x0000_i1078" DrawAspect="Content" ObjectID="_1808120834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45pt;height:12.95pt" o:ole="">
                              <v:imagedata r:id="rId113" o:title=""/>
                            </v:shape>
                            <o:OLEObject Type="Embed" ProgID="Equation.DSMT4" ShapeID="_x0000_i1079" DrawAspect="Content" ObjectID="_1808120835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8pt;height:18.15pt" o:ole="">
                              <v:imagedata r:id="rId115" o:title=""/>
                            </v:shape>
                            <o:OLEObject Type="Embed" ProgID="Equation.DSMT4" ShapeID="_x0000_i1080" DrawAspect="Content" ObjectID="_1808120836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45pt;height:18.15pt" o:ole="">
                              <v:imagedata r:id="rId117" o:title=""/>
                            </v:shape>
                            <o:OLEObject Type="Embed" ProgID="Equation.DSMT4" ShapeID="_x0000_i1081" DrawAspect="Content" ObjectID="_1808120837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3pt;height:18.15pt" o:ole="">
                              <v:imagedata r:id="rId119" o:title=""/>
                            </v:shape>
                            <o:OLEObject Type="Embed" ProgID="Equation.DSMT4" ShapeID="_x0000_i1082" DrawAspect="Content" ObjectID="_1808120838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55pt;height:18.15pt" o:ole="">
                              <v:imagedata r:id="rId121" o:title=""/>
                            </v:shape>
                            <o:OLEObject Type="Embed" ProgID="Equation.DSMT4" ShapeID="_x0000_i1083" DrawAspect="Content" ObjectID="_1808120839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8pt;height:18.15pt" o:ole="">
                              <v:imagedata r:id="rId123" o:title=""/>
                            </v:shape>
                            <o:OLEObject Type="Embed" ProgID="Equation.DSMT4" ShapeID="_x0000_i1084" DrawAspect="Content" ObjectID="_1808120840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5pt;height:12.95pt" o:ole="">
                              <v:imagedata r:id="rId125" o:title=""/>
                            </v:shape>
                            <o:OLEObject Type="Embed" ProgID="Equation.DSMT4" ShapeID="_x0000_i1085" DrawAspect="Content" ObjectID="_1808120841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95pt" o:ole="">
                              <v:imagedata r:id="rId127" o:title=""/>
                            </v:shape>
                            <o:OLEObject Type="Embed" ProgID="Equation.DSMT4" ShapeID="_x0000_i1086" DrawAspect="Content" ObjectID="_1808120842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25pt;height:12.95pt" o:ole="">
                              <v:imagedata r:id="rId129" o:title=""/>
                            </v:shape>
                            <o:OLEObject Type="Embed" ProgID="Equation.DSMT4" ShapeID="_x0000_i1087" DrawAspect="Content" ObjectID="_1808120843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pt;height:12.95pt" o:ole="">
                              <v:imagedata r:id="rId131" o:title=""/>
                            </v:shape>
                            <o:OLEObject Type="Embed" ProgID="Equation.DSMT4" ShapeID="_x0000_i1088" DrawAspect="Content" ObjectID="_1808120844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6pt;height:12.95pt" o:ole="">
                              <v:imagedata r:id="rId133" o:title=""/>
                            </v:shape>
                            <o:OLEObject Type="Embed" ProgID="Equation.DSMT4" ShapeID="_x0000_i1089" DrawAspect="Content" ObjectID="_1808120845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35pt;height:12.95pt" o:ole="">
                              <v:imagedata r:id="rId135" o:title=""/>
                            </v:shape>
                            <o:OLEObject Type="Embed" ProgID="Equation.DSMT4" ShapeID="_x0000_i1090" DrawAspect="Content" ObjectID="_1808120846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6pt;height:12.95pt" o:ole="">
                              <v:imagedata r:id="rId137" o:title=""/>
                            </v:shape>
                            <o:OLEObject Type="Embed" ProgID="Equation.DSMT4" ShapeID="_x0000_i1091" DrawAspect="Content" ObjectID="_1808120847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65pt;height:12.95pt" o:ole="">
                              <v:imagedata r:id="rId139" o:title=""/>
                            </v:shape>
                            <o:OLEObject Type="Embed" ProgID="Equation.DSMT4" ShapeID="_x0000_i1092" DrawAspect="Content" ObjectID="_1808120848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5"/>
        <w:gridCol w:w="1424"/>
        <w:gridCol w:w="1427"/>
        <w:gridCol w:w="4096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3"/>
              <w:gridCol w:w="488"/>
              <w:gridCol w:w="2392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75pt;height:18.15pt" o:ole="">
                              <v:imagedata r:id="rId141" o:title=""/>
                            </v:shape>
                            <o:OLEObject Type="Embed" ProgID="Equation.DSMT4" ShapeID="_x0000_i1093" DrawAspect="Content" ObjectID="_1808120849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4.85pt;height:18.15pt" o:ole="">
                              <v:imagedata r:id="rId143" o:title=""/>
                            </v:shape>
                            <o:OLEObject Type="Embed" ProgID="Equation.DSMT4" ShapeID="_x0000_i1094" DrawAspect="Content" ObjectID="_1808120850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6.45pt;height:18.15pt" o:ole="">
                              <v:imagedata r:id="rId145" o:title=""/>
                            </v:shape>
                            <o:OLEObject Type="Embed" ProgID="Equation.DSMT4" ShapeID="_x0000_i1095" DrawAspect="Content" ObjectID="_1808120851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2pt;height:18.15pt" o:ole="">
                              <v:imagedata r:id="rId147" o:title=""/>
                            </v:shape>
                            <o:OLEObject Type="Embed" ProgID="Equation.DSMT4" ShapeID="_x0000_i1096" DrawAspect="Content" ObjectID="_1808120852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7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097" type="#_x0000_t75" style="width:69.35pt;height:16.2pt" o:ole="">
                        <v:imagedata r:id="rId153" o:title=""/>
                      </v:shape>
                      <o:OLEObject Type="Embed" ProgID="Equation.DSMT4" ShapeID="_x0000_i1097" DrawAspect="Content" ObjectID="_1808120853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098" type="#_x0000_t75" style="width:34.4pt;height:12.95pt" o:ole="">
                        <v:imagedata r:id="rId155" o:title=""/>
                      </v:shape>
                      <o:OLEObject Type="Embed" ProgID="Equation.DSMT4" ShapeID="_x0000_i1098" DrawAspect="Content" ObjectID="_1808120854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099" type="#_x0000_t75" style="width:9.1pt;height:15.55pt" o:ole="">
                        <v:imagedata r:id="rId157" o:title=""/>
                      </v:shape>
                      <o:OLEObject Type="Embed" ProgID="Equation.DSMT4" ShapeID="_x0000_i1099" DrawAspect="Content" ObjectID="_1808120855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100" type="#_x0000_t75" style="width:249.7pt;height:25.3pt" o:ole="">
                        <v:imagedata r:id="rId159" o:title=""/>
                      </v:shape>
                      <o:OLEObject Type="Embed" ProgID="Equation.DSMT4" ShapeID="_x0000_i1100" DrawAspect="Content" ObjectID="_1808120856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7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3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2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808121083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4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4" DrawAspect="Content" ObjectID="_1808121084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6" type="#_x0000_t75" style="width:12.3pt;height:16.2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6" DrawAspect="Content" ObjectID="_1808121085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2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808121083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4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4" DrawAspect="Content" ObjectID="_1808121084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6" type="#_x0000_t75" style="width:12.3pt;height:16.2pt" o:ole="">
                                                <v:imagedata r:id="rId164" o:title=""/>
                                              </v:shape>
                                              <o:OLEObject Type="Embed" ProgID="Equation.DSMT4" ShapeID="_x0000_i1106" DrawAspect="Content" ObjectID="_1808121085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8" type="#_x0000_t75" style="width:18.15pt;height:15.5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808121086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10" type="#_x0000_t75" style="width:18.15pt;height:15.5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808121087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2" type="#_x0000_t75" style="width:18.15pt;height:15.55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2" DrawAspect="Content" ObjectID="_1808121088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8" type="#_x0000_t75" style="width:18.15pt;height:15.55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8" DrawAspect="Content" ObjectID="_1808121086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10" type="#_x0000_t75" style="width:18.15pt;height:15.55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10" DrawAspect="Content" ObjectID="_1808121087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2" type="#_x0000_t75" style="width:18.15pt;height:15.55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2" DrawAspect="Content" ObjectID="_1808121088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3" type="#_x0000_t75" style="width:109.55pt;height:16.2pt" o:ole="">
                              <v:imagedata r:id="rId178" o:title=""/>
                            </v:shape>
                            <o:OLEObject Type="Embed" ProgID="Equation.DSMT4" ShapeID="_x0000_i1113" DrawAspect="Content" ObjectID="_1808120857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4" type="#_x0000_t75" style="width:109.55pt;height:16.2pt" o:ole="">
                              <v:imagedata r:id="rId180" o:title=""/>
                            </v:shape>
                            <o:OLEObject Type="Embed" ProgID="Equation.DSMT4" ShapeID="_x0000_i1114" DrawAspect="Content" ObjectID="_1808120858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6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6" DrawAspect="Content" ObjectID="_1808121089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6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16" DrawAspect="Content" ObjectID="_1808121089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8" type="#_x0000_t75" style="width:9.75pt;height:12.3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8" DrawAspect="Content" ObjectID="_1808121090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8" type="#_x0000_t75" style="width:9.75pt;height:12.3pt" o:ole="">
                                              <v:imagedata r:id="rId161" o:title=""/>
                                            </v:shape>
                                            <o:OLEObject Type="Embed" ProgID="Equation.DSMT4" ShapeID="_x0000_i1118" DrawAspect="Content" ObjectID="_1808121090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20" type="#_x0000_t75" style="width:9.75pt;height:15.5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0" DrawAspect="Content" ObjectID="_1808121091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20" type="#_x0000_t75" style="width:9.75pt;height:15.55pt" o:ole="">
                                              <v:imagedata r:id="rId186" o:title=""/>
                                            </v:shape>
                                            <o:OLEObject Type="Embed" ProgID="Equation.DSMT4" ShapeID="_x0000_i1120" DrawAspect="Content" ObjectID="_1808121091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21" type="#_x0000_t75" style="width:123.9pt;height:16.2pt" o:ole="">
                              <v:imagedata r:id="rId189" o:title=""/>
                            </v:shape>
                            <o:OLEObject Type="Embed" ProgID="Equation.DSMT4" ShapeID="_x0000_i1121" DrawAspect="Content" ObjectID="_1808120859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3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3" DrawAspect="Content" ObjectID="_1808121092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45565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5" type="#_x0000_t75" style="width:12.3pt;height:16.2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5" DrawAspect="Content" ObjectID="_1808121093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IcxRf4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3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23" DrawAspect="Content" ObjectID="_1808121092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45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5" type="#_x0000_t75" style="width:12.3pt;height:16.2pt" o:ole="">
                                                <v:imagedata r:id="rId192" o:title=""/>
                                              </v:shape>
                                              <o:OLEObject Type="Embed" ProgID="Equation.DSMT4" ShapeID="_x0000_i1125" DrawAspect="Content" ObjectID="_1808121093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6" type="#_x0000_t75" style="width:109.55pt;height:16.2pt" o:ole="">
                              <v:imagedata r:id="rId180" o:title=""/>
                            </v:shape>
                            <o:OLEObject Type="Embed" ProgID="Equation.DSMT4" ShapeID="_x0000_i1126" DrawAspect="Content" ObjectID="_1808120860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8" type="#_x0000_t75" style="width:12.3pt;height:12.3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8" DrawAspect="Content" ObjectID="_1808121094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8" type="#_x0000_t75" style="width:12.3pt;height:12.3pt" o:ole="">
                                              <v:imagedata r:id="rId197" o:title=""/>
                                            </v:shape>
                                            <o:OLEObject Type="Embed" ProgID="Equation.DSMT4" ShapeID="_x0000_i1128" DrawAspect="Content" ObjectID="_1808121094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9" type="#_x0000_t75" style="width:109.55pt;height:16.2pt" o:ole="">
                              <v:imagedata r:id="rId200" o:title=""/>
                            </v:shape>
                            <o:OLEObject Type="Embed" ProgID="Equation.DSMT4" ShapeID="_x0000_i1129" DrawAspect="Content" ObjectID="_1808120861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30" type="#_x0000_t75" style="width:107.1pt;height:16.2pt" o:ole="">
                              <v:imagedata r:id="rId202" o:title=""/>
                            </v:shape>
                            <o:OLEObject Type="Embed" ProgID="Equation.DSMT4" ShapeID="_x0000_i1130" DrawAspect="Content" ObjectID="_1808120862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31" type="#_x0000_t75" style="width:109.55pt;height:16.2pt" o:ole="">
                              <v:imagedata r:id="rId200" o:title=""/>
                            </v:shape>
                            <o:OLEObject Type="Embed" ProgID="Equation.DSMT4" ShapeID="_x0000_i1131" DrawAspect="Content" ObjectID="_1808120863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2" type="#_x0000_t75" style="width:107.1pt;height:16.2pt" o:ole="">
                              <v:imagedata r:id="rId202" o:title=""/>
                            </v:shape>
                            <o:OLEObject Type="Embed" ProgID="Equation.DSMT4" ShapeID="_x0000_i1132" DrawAspect="Content" ObjectID="_1808120864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3" type="#_x0000_t75" style="width:112.9pt;height:16.85pt" o:ole="">
                        <v:imagedata r:id="rId206" o:title=""/>
                      </v:shape>
                      <o:OLEObject Type="Embed" ProgID="Equation.DSMT4" ShapeID="_x0000_i1133" DrawAspect="Content" ObjectID="_1808120865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4" type="#_x0000_t75" style="width:147.25pt;height:16.2pt" o:ole="">
                        <v:imagedata r:id="rId208" o:title=""/>
                      </v:shape>
                      <o:OLEObject Type="Embed" ProgID="Equation.DSMT4" ShapeID="_x0000_i1134" DrawAspect="Content" ObjectID="_1808120866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5" type="#_x0000_t75" style="width:109.55pt;height:18.15pt" o:ole="">
                        <v:imagedata r:id="rId210" o:title=""/>
                      </v:shape>
                      <o:OLEObject Type="Embed" ProgID="Equation.DSMT4" ShapeID="_x0000_i1135" DrawAspect="Content" ObjectID="_1808120867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6" type="#_x0000_t75" style="width:116.05pt;height:18.15pt" o:ole="">
                        <v:imagedata r:id="rId212" o:title=""/>
                      </v:shape>
                      <o:OLEObject Type="Embed" ProgID="Equation.DSMT4" ShapeID="_x0000_i1136" DrawAspect="Content" ObjectID="_1808120868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7" type="#_x0000_t75" style="width:84.9pt;height:18.15pt" o:ole="">
                        <v:imagedata r:id="rId214" o:title=""/>
                      </v:shape>
                      <o:OLEObject Type="Embed" ProgID="Equation.DSMT4" ShapeID="_x0000_i1137" DrawAspect="Content" ObjectID="_1808120869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8" type="#_x0000_t75" style="width:109.55pt;height:18.15pt" o:ole="">
                        <v:imagedata r:id="rId210" o:title=""/>
                      </v:shape>
                      <o:OLEObject Type="Embed" ProgID="Equation.DSMT4" ShapeID="_x0000_i1138" DrawAspect="Content" ObjectID="_1808120870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9" type="#_x0000_t75" style="width:128.45pt;height:18.15pt" o:ole="">
                        <v:imagedata r:id="rId217" o:title=""/>
                      </v:shape>
                      <o:OLEObject Type="Embed" ProgID="Equation.DSMT4" ShapeID="_x0000_i1139" DrawAspect="Content" ObjectID="_1808120871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40" type="#_x0000_t75" style="width:2in;height:18.15pt" o:ole="">
                        <v:imagedata r:id="rId219" o:title=""/>
                      </v:shape>
                      <o:OLEObject Type="Embed" ProgID="Equation.DSMT4" ShapeID="_x0000_i1140" DrawAspect="Content" ObjectID="_1808120872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41" type="#_x0000_t75" style="width:36.95pt;height:15.55pt" o:ole="">
                              <v:imagedata r:id="rId221" o:title=""/>
                            </v:shape>
                            <o:OLEObject Type="Embed" ProgID="Equation.DSMT4" ShapeID="_x0000_i1141" DrawAspect="Content" ObjectID="_1808120873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2" type="#_x0000_t75" style="width:29.2pt;height:15.55pt" o:ole="">
                              <v:imagedata r:id="rId223" o:title=""/>
                            </v:shape>
                            <o:OLEObject Type="Embed" ProgID="Equation.DSMT4" ShapeID="_x0000_i1142" DrawAspect="Content" ObjectID="_1808120874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3" type="#_x0000_t75" style="width:24pt;height:15.55pt" o:ole="">
                              <v:imagedata r:id="rId225" o:title=""/>
                            </v:shape>
                            <o:OLEObject Type="Embed" ProgID="Equation.DSMT4" ShapeID="_x0000_i1143" DrawAspect="Content" ObjectID="_1808120875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4" type="#_x0000_t75" style="width:42.8pt;height:15.55pt" o:ole="">
                              <v:imagedata r:id="rId227" o:title=""/>
                            </v:shape>
                            <o:OLEObject Type="Embed" ProgID="Equation.DSMT4" ShapeID="_x0000_i1144" DrawAspect="Content" ObjectID="_1808120876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5" type="#_x0000_t75" style="width:46.05pt;height:16.2pt" o:ole="">
                              <v:imagedata r:id="rId229" o:title=""/>
                            </v:shape>
                            <o:OLEObject Type="Embed" ProgID="Equation.DSMT4" ShapeID="_x0000_i1145" DrawAspect="Content" ObjectID="_1808120877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6" type="#_x0000_t75" style="width:46.7pt;height:15.55pt" o:ole="">
                              <v:imagedata r:id="rId231" o:title=""/>
                            </v:shape>
                            <o:OLEObject Type="Embed" ProgID="Equation.DSMT4" ShapeID="_x0000_i1146" DrawAspect="Content" ObjectID="_1808120878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05pt;height:15.55pt" o:ole="">
                              <v:imagedata r:id="rId233" o:title=""/>
                            </v:shape>
                            <o:OLEObject Type="Embed" ProgID="Equation.DSMT4" ShapeID="_x0000_i1147" DrawAspect="Content" ObjectID="_1808120879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3pt;height:12.95pt" o:ole="">
                              <v:imagedata r:id="rId235" o:title=""/>
                            </v:shape>
                            <o:OLEObject Type="Embed" ProgID="Equation.DSMT4" ShapeID="_x0000_i1148" DrawAspect="Content" ObjectID="_1808120880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4pt;height:16.2pt" o:ole="">
                              <v:imagedata r:id="rId237" o:title=""/>
                            </v:shape>
                            <o:OLEObject Type="Embed" ProgID="Equation.DSMT4" ShapeID="_x0000_i1149" DrawAspect="Content" ObjectID="_1808120881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6pt;height:16.2pt" o:ole="">
                              <v:imagedata r:id="rId239" o:title=""/>
                            </v:shape>
                            <o:OLEObject Type="Embed" ProgID="Equation.DSMT4" ShapeID="_x0000_i1150" DrawAspect="Content" ObjectID="_1808120882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5.95pt;height:12.95pt" o:ole="">
                              <v:imagedata r:id="rId241" o:title=""/>
                            </v:shape>
                            <o:OLEObject Type="Embed" ProgID="Equation.DSMT4" ShapeID="_x0000_i1151" DrawAspect="Content" ObjectID="_1808120883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2pt;height:15.55pt" o:ole="">
                              <v:imagedata r:id="rId243" o:title=""/>
                            </v:shape>
                            <o:OLEObject Type="Embed" ProgID="Equation.DSMT4" ShapeID="_x0000_i1152" DrawAspect="Content" ObjectID="_1808120884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6pt;height:15.55pt" o:ole="">
                              <v:imagedata r:id="rId245" o:title=""/>
                            </v:shape>
                            <o:OLEObject Type="Embed" ProgID="Equation.DSMT4" ShapeID="_x0000_i1153" DrawAspect="Content" ObjectID="_1808120885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2pt;height:12.95pt" o:ole="">
                              <v:imagedata r:id="rId247" o:title=""/>
                            </v:shape>
                            <o:OLEObject Type="Embed" ProgID="Equation.DSMT4" ShapeID="_x0000_i1154" DrawAspect="Content" ObjectID="_1808120886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3pt;height:16.2pt" o:ole="">
                              <v:imagedata r:id="rId249" o:title=""/>
                            </v:shape>
                            <o:OLEObject Type="Embed" ProgID="Equation.DSMT4" ShapeID="_x0000_i1155" DrawAspect="Content" ObjectID="_1808120887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15pt;height:20.75pt" o:ole="">
                              <v:imagedata r:id="rId251" o:title=""/>
                            </v:shape>
                            <o:OLEObject Type="Embed" ProgID="Equation.DSMT4" ShapeID="_x0000_i1156" DrawAspect="Content" ObjectID="_1808120888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6pt;height:12.95pt" o:ole="">
                              <v:imagedata r:id="rId253" o:title=""/>
                            </v:shape>
                            <o:OLEObject Type="Embed" ProgID="Equation.DSMT4" ShapeID="_x0000_i1157" DrawAspect="Content" ObjectID="_1808120889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1.15pt;height:18.15pt" o:ole="">
                              <v:imagedata r:id="rId255" o:title=""/>
                            </v:shape>
                            <o:OLEObject Type="Embed" ProgID="Equation.DSMT4" ShapeID="_x0000_i1158" DrawAspect="Content" ObjectID="_1808120890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5.95pt;height:12.95pt" o:ole="">
                              <v:imagedata r:id="rId257" o:title=""/>
                            </v:shape>
                            <o:OLEObject Type="Embed" ProgID="Equation.DSMT4" ShapeID="_x0000_i1159" DrawAspect="Content" ObjectID="_1808120891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7pt;height:37.6pt" o:ole="">
                              <v:imagedata r:id="rId259" o:title=""/>
                            </v:shape>
                            <o:OLEObject Type="Embed" ProgID="Equation.DSMT4" ShapeID="_x0000_i1160" DrawAspect="Content" ObjectID="_1808120892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15pt;height:15.55pt" o:ole="">
                        <v:imagedata r:id="rId261" o:title=""/>
                      </v:shape>
                      <o:OLEObject Type="Embed" ProgID="Equation.DSMT4" ShapeID="_x0000_i1161" DrawAspect="Content" ObjectID="_1808120893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.35pt;height:37.6pt" o:ole="">
                        <v:imagedata r:id="rId263" o:title=""/>
                      </v:shape>
                      <o:OLEObject Type="Embed" ProgID="Equation.DSMT4" ShapeID="_x0000_i1162" DrawAspect="Content" ObjectID="_1808120894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15pt;height:15.55pt" o:ole="">
                        <v:imagedata r:id="rId265" o:title=""/>
                      </v:shape>
                      <o:OLEObject Type="Embed" ProgID="Equation.DSMT4" ShapeID="_x0000_i1163" DrawAspect="Content" ObjectID="_1808120895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6.15pt;height:15.55pt" o:ole="">
                        <v:imagedata r:id="rId267" o:title=""/>
                      </v:shape>
                      <o:OLEObject Type="Embed" ProgID="Equation.DSMT4" ShapeID="_x0000_i1164" DrawAspect="Content" ObjectID="_1808120896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75pt;height:15.55pt" o:ole="">
                              <v:imagedata r:id="rId269" o:title=""/>
                            </v:shape>
                            <o:OLEObject Type="Embed" ProgID="Equation.DSMT4" ShapeID="_x0000_i1165" DrawAspect="Content" ObjectID="_1808120897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1.9pt;height:15.55pt" o:ole="">
                              <v:imagedata r:id="rId271" o:title=""/>
                            </v:shape>
                            <o:OLEObject Type="Embed" ProgID="Equation.DSMT4" ShapeID="_x0000_i1166" DrawAspect="Content" ObjectID="_1808120898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.05pt;height:15.55pt" o:ole="">
                              <v:imagedata r:id="rId273" o:title=""/>
                            </v:shape>
                            <o:OLEObject Type="Embed" ProgID="Equation.DSMT4" ShapeID="_x0000_i1167" DrawAspect="Content" ObjectID="_1808120899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.05pt;height:15.55pt" o:ole="">
                              <v:imagedata r:id="rId275" o:title=""/>
                            </v:shape>
                            <o:OLEObject Type="Embed" ProgID="Equation.DSMT4" ShapeID="_x0000_i1168" DrawAspect="Content" ObjectID="_1808120900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.05pt;height:15.55pt" o:ole="">
                              <v:imagedata r:id="rId277" o:title=""/>
                            </v:shape>
                            <o:OLEObject Type="Embed" ProgID="Equation.DSMT4" ShapeID="_x0000_i1169" DrawAspect="Content" ObjectID="_1808120901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35pt;height:15.55pt" o:ole="">
                              <v:imagedata r:id="rId279" o:title=""/>
                            </v:shape>
                            <o:OLEObject Type="Embed" ProgID="Equation.DSMT4" ShapeID="_x0000_i1170" DrawAspect="Content" ObjectID="_1808120902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4.9pt;height:15.55pt" o:ole="">
                              <v:imagedata r:id="rId281" o:title=""/>
                            </v:shape>
                            <o:OLEObject Type="Embed" ProgID="Equation.DSMT4" ShapeID="_x0000_i1171" DrawAspect="Content" ObjectID="_1808120903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2.85pt;height:15.55pt" o:ole="">
                              <v:imagedata r:id="rId283" o:title=""/>
                            </v:shape>
                            <o:OLEObject Type="Embed" ProgID="Equation.DSMT4" ShapeID="_x0000_i1172" DrawAspect="Content" ObjectID="_1808120904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3" type="#_x0000_t75" style="width:116.8pt;height:18.15pt" o:ole="">
                        <v:imagedata r:id="rId285" o:title=""/>
                      </v:shape>
                      <o:OLEObject Type="Embed" ProgID="Equation.DSMT4" ShapeID="_x0000_i1173" DrawAspect="Content" ObjectID="_1808120905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45pt;height:20.1pt" o:ole="">
                              <v:imagedata r:id="rId287" o:title=""/>
                            </v:shape>
                            <o:OLEObject Type="Embed" ProgID="Equation.DSMT4" ShapeID="_x0000_i1174" DrawAspect="Content" ObjectID="_1808120906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4pt;height:18.15pt" o:ole="">
                              <v:imagedata r:id="rId289" o:title=""/>
                            </v:shape>
                            <o:OLEObject Type="Embed" ProgID="Equation.DSMT4" ShapeID="_x0000_i1175" DrawAspect="Content" ObjectID="_1808120907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75pt;height:18.15pt" o:ole="">
                              <v:imagedata r:id="rId291" o:title=""/>
                            </v:shape>
                            <o:OLEObject Type="Embed" ProgID="Equation.DSMT4" ShapeID="_x0000_i1176" DrawAspect="Content" ObjectID="_1808120908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9pt;height:18.15pt" o:ole="">
                              <v:imagedata r:id="rId293" o:title=""/>
                            </v:shape>
                            <o:OLEObject Type="Embed" ProgID="Equation.DSMT4" ShapeID="_x0000_i1177" DrawAspect="Content" ObjectID="_1808120909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3pt;height:16.2pt" o:ole="">
                        <v:imagedata r:id="rId295" o:title=""/>
                      </v:shape>
                      <o:OLEObject Type="Embed" ProgID="Equation.DSMT4" ShapeID="_x0000_i1178" DrawAspect="Content" ObjectID="_1808120910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1.9pt;height:16.2pt" o:ole="">
                        <v:imagedata r:id="rId297" o:title=""/>
                      </v:shape>
                      <o:OLEObject Type="Embed" ProgID="Equation.DSMT4" ShapeID="_x0000_i1179" DrawAspect="Content" ObjectID="_1808120911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1.9pt;height:16.2pt" o:ole="">
                        <v:imagedata r:id="rId299" o:title=""/>
                      </v:shape>
                      <o:OLEObject Type="Embed" ProgID="Equation.DSMT4" ShapeID="_x0000_i1180" DrawAspect="Content" ObjectID="_1808120912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5.5pt;height:16.2pt" o:ole="">
                        <v:imagedata r:id="rId301" o:title=""/>
                      </v:shape>
                      <o:OLEObject Type="Embed" ProgID="Equation.DSMT4" ShapeID="_x0000_i1181" DrawAspect="Content" ObjectID="_1808120913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4pt;height:16.2pt" o:ole="">
                        <v:imagedata r:id="rId303" o:title=""/>
                      </v:shape>
                      <o:OLEObject Type="Embed" ProgID="Equation.DSMT4" ShapeID="_x0000_i1182" DrawAspect="Content" ObjectID="_1808120914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500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.15pt;height:31.15pt" o:ole="">
                              <v:imagedata r:id="rId305" o:title=""/>
                            </v:shape>
                            <o:OLEObject Type="Embed" ProgID="Equation.DSMT4" ShapeID="_x0000_i1183" DrawAspect="Content" ObjectID="_1808120915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15pt;height:34.4pt" o:ole="">
                              <v:imagedata r:id="rId307" o:title=""/>
                            </v:shape>
                            <o:OLEObject Type="Embed" ProgID="Equation.DSMT4" ShapeID="_x0000_i1184" DrawAspect="Content" ObjectID="_1808120916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20.1pt;height:20.75pt" o:ole="">
                        <v:imagedata r:id="rId310" o:title=""/>
                      </v:shape>
                      <o:OLEObject Type="Embed" ProgID="Equation.DSMT4" ShapeID="_x0000_i1185" DrawAspect="Content" ObjectID="_1808120917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20.1pt;height:20.75pt" o:ole="">
                        <v:imagedata r:id="rId312" o:title=""/>
                      </v:shape>
                      <o:OLEObject Type="Embed" ProgID="Equation.DSMT4" ShapeID="_x0000_i1186" DrawAspect="Content" ObjectID="_1808120918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15pt;height:17.5pt" o:ole="">
                        <v:imagedata r:id="rId314" o:title=""/>
                      </v:shape>
                      <o:OLEObject Type="Embed" ProgID="Equation.DSMT4" ShapeID="_x0000_i1187" DrawAspect="Content" ObjectID="_1808120919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15pt;height:17.5pt" o:ole="">
                        <v:imagedata r:id="rId316" o:title=""/>
                      </v:shape>
                      <o:OLEObject Type="Embed" ProgID="Equation.DSMT4" ShapeID="_x0000_i1188" DrawAspect="Content" ObjectID="_1808120920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85pt;height:21.4pt" o:ole="">
                              <v:imagedata r:id="rId318" o:title=""/>
                            </v:shape>
                            <o:OLEObject Type="Embed" ProgID="Equation.DSMT4" ShapeID="_x0000_i1189" DrawAspect="Content" ObjectID="_1808120921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65pt;height:20.1pt" o:ole="">
                              <v:imagedata r:id="rId320" o:title=""/>
                            </v:shape>
                            <o:OLEObject Type="Embed" ProgID="Equation.DSMT4" ShapeID="_x0000_i1190" DrawAspect="Content" ObjectID="_1808120922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15pt;height:21.4pt" o:ole="">
                                                <v:imagedata r:id="rId322" o:title=""/>
                                              </v:shape>
                                              <o:OLEObject Type="Embed" ProgID="Equation.DSMT4" ShapeID="_x0000_i1192" DrawAspect="Content" ObjectID="_1808121095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15pt;height:21.4pt" o:ole="">
                                          <v:imagedata r:id="rId322" o:title=""/>
                                        </v:shape>
                                        <o:OLEObject Type="Embed" ProgID="Equation.DSMT4" ShapeID="_x0000_i1192" DrawAspect="Content" ObjectID="_1808121095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35pt;height:20.75pt" o:ole="">
                              <v:imagedata r:id="rId325" o:title=""/>
                            </v:shape>
                            <o:OLEObject Type="Embed" ProgID="Equation.DSMT4" ShapeID="_x0000_i1193" DrawAspect="Content" ObjectID="_1808120923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6.05pt;height:20.1pt" o:ole="">
                              <v:imagedata r:id="rId327" o:title=""/>
                            </v:shape>
                            <o:OLEObject Type="Embed" ProgID="Equation.DSMT4" ShapeID="_x0000_i1194" DrawAspect="Content" ObjectID="_1808120924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pt;height:20.1pt" o:ole="">
                              <v:imagedata r:id="rId329" o:title=""/>
                            </v:shape>
                            <o:OLEObject Type="Embed" ProgID="Equation.DSMT4" ShapeID="_x0000_i1195" DrawAspect="Content" ObjectID="_1808120925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pt;height:20.1pt" o:ole="">
                              <v:imagedata r:id="rId331" o:title=""/>
                            </v:shape>
                            <o:OLEObject Type="Embed" ProgID="Equation.DSMT4" ShapeID="_x0000_i1196" DrawAspect="Content" ObjectID="_1808120926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1.7pt;height:20.75pt" o:ole="">
                        <v:imagedata r:id="rId334" o:title=""/>
                      </v:shape>
                      <o:OLEObject Type="Embed" ProgID="Equation.DSMT4" ShapeID="_x0000_i1197" DrawAspect="Content" ObjectID="_1808120927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1.7pt;height:20.1pt" o:ole="">
                        <v:imagedata r:id="rId336" o:title=""/>
                      </v:shape>
                      <o:OLEObject Type="Embed" ProgID="Equation.DSMT4" ShapeID="_x0000_i1198" DrawAspect="Content" ObjectID="_1808120928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5.8pt;height:42.8pt" o:ole="">
                              <v:imagedata r:id="rId338" o:title=""/>
                            </v:shape>
                            <o:OLEObject Type="Embed" ProgID="Equation.DSMT4" ShapeID="_x0000_i1199" DrawAspect="Content" ObjectID="_1808120929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7pt;height:42.8pt" o:ole="">
                              <v:imagedata r:id="rId340" o:title=""/>
                            </v:shape>
                            <o:OLEObject Type="Embed" ProgID="Equation.DSMT4" ShapeID="_x0000_i1200" DrawAspect="Content" ObjectID="_1808120930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1" type="#_x0000_t75" style="width:59.05pt;height:15.55pt" o:ole="">
                        <v:imagedata r:id="rId342" o:title=""/>
                      </v:shape>
                      <o:OLEObject Type="Embed" ProgID="Equation.DSMT4" ShapeID="_x0000_i1201" DrawAspect="Content" ObjectID="_1808120931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2" type="#_x0000_t75" style="width:27.25pt;height:33.75pt" o:ole="">
                        <v:imagedata r:id="rId344" o:title=""/>
                      </v:shape>
                      <o:OLEObject Type="Embed" ProgID="Equation.DSMT4" ShapeID="_x0000_i1202" DrawAspect="Content" ObjectID="_1808120932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3" type="#_x0000_t75" style="width:27.25pt;height:32.45pt" o:ole="">
                        <v:imagedata r:id="rId346" o:title=""/>
                      </v:shape>
                      <o:OLEObject Type="Embed" ProgID="Equation.DSMT4" ShapeID="_x0000_i1203" DrawAspect="Content" ObjectID="_1808120933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4" type="#_x0000_t75" style="width:27.25pt;height:33.75pt" o:ole="">
                        <v:imagedata r:id="rId348" o:title=""/>
                      </v:shape>
                      <o:OLEObject Type="Embed" ProgID="Equation.DSMT4" ShapeID="_x0000_i1204" DrawAspect="Content" ObjectID="_1808120934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5" type="#_x0000_t75" style="width:25.95pt;height:32.45pt" o:ole="">
                        <v:imagedata r:id="rId350" o:title=""/>
                      </v:shape>
                      <o:OLEObject Type="Embed" ProgID="Equation.DSMT4" ShapeID="_x0000_i1205" DrawAspect="Content" ObjectID="_1808120935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6" type="#_x0000_t75" style="width:84.3pt;height:12.95pt" o:ole="">
                        <v:imagedata r:id="rId352" o:title=""/>
                      </v:shape>
                      <o:OLEObject Type="Embed" ProgID="Equation.DSMT4" ShapeID="_x0000_i1206" DrawAspect="Content" ObjectID="_1808120936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7" type="#_x0000_t75" style="width:1in;height:15.55pt" o:ole="">
                        <v:imagedata r:id="rId354" o:title=""/>
                      </v:shape>
                      <o:OLEObject Type="Embed" ProgID="Equation.DSMT4" ShapeID="_x0000_i1207" DrawAspect="Content" ObjectID="_1808120937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8" type="#_x0000_t75" style="width:54.5pt;height:18.15pt" o:ole="">
                        <v:imagedata r:id="rId356" o:title=""/>
                      </v:shape>
                      <o:OLEObject Type="Embed" ProgID="Equation.DSMT4" ShapeID="_x0000_i1208" DrawAspect="Content" ObjectID="_1808120938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09" type="#_x0000_t75" style="width:54.5pt;height:18.15pt" o:ole="">
                        <v:imagedata r:id="rId358" o:title=""/>
                      </v:shape>
                      <o:OLEObject Type="Embed" ProgID="Equation.DSMT4" ShapeID="_x0000_i1209" DrawAspect="Content" ObjectID="_1808120939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0" type="#_x0000_t75" style="width:55.8pt;height:18.15pt" o:ole="">
                        <v:imagedata r:id="rId360" o:title=""/>
                      </v:shape>
                      <o:OLEObject Type="Embed" ProgID="Equation.DSMT4" ShapeID="_x0000_i1210" DrawAspect="Content" ObjectID="_1808120940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1" type="#_x0000_t75" style="width:56.45pt;height:18.15pt" o:ole="">
                        <v:imagedata r:id="rId362" o:title=""/>
                      </v:shape>
                      <o:OLEObject Type="Embed" ProgID="Equation.DSMT4" ShapeID="_x0000_i1211" DrawAspect="Content" ObjectID="_1808120941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2" type="#_x0000_t75" style="width:59.7pt;height:18.15pt" o:ole="">
                        <v:imagedata r:id="rId364" o:title=""/>
                      </v:shape>
                      <o:OLEObject Type="Embed" ProgID="Equation.DSMT4" ShapeID="_x0000_i1212" DrawAspect="Content" ObjectID="_1808120942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3" type="#_x0000_t75" style="width:70.7pt;height:18.15pt" o:ole="">
                        <v:imagedata r:id="rId366" o:title=""/>
                      </v:shape>
                      <o:OLEObject Type="Embed" ProgID="Equation.DSMT4" ShapeID="_x0000_i1213" DrawAspect="Content" ObjectID="_1808120943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4" type="#_x0000_t75" style="width:46.05pt;height:18.15pt" o:ole="">
                        <v:imagedata r:id="rId368" o:title=""/>
                      </v:shape>
                      <o:OLEObject Type="Embed" ProgID="Equation.DSMT4" ShapeID="_x0000_i1214" DrawAspect="Content" ObjectID="_1808120944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5" type="#_x0000_t75" style="width:51.9pt;height:18.15pt" o:ole="">
                        <v:imagedata r:id="rId370" o:title=""/>
                      </v:shape>
                      <o:OLEObject Type="Embed" ProgID="Equation.DSMT4" ShapeID="_x0000_i1215" DrawAspect="Content" ObjectID="_1808120945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6" type="#_x0000_t75" style="width:40.85pt;height:18.15pt" o:ole="">
                        <v:imagedata r:id="rId372" o:title=""/>
                      </v:shape>
                      <o:OLEObject Type="Embed" ProgID="Equation.DSMT4" ShapeID="_x0000_i1216" DrawAspect="Content" ObjectID="_1808120946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7" type="#_x0000_t75" style="width:54.5pt;height:18.15pt" o:ole="">
                        <v:imagedata r:id="rId374" o:title=""/>
                      </v:shape>
                      <o:OLEObject Type="Embed" ProgID="Equation.DSMT4" ShapeID="_x0000_i1217" DrawAspect="Content" ObjectID="_1808120947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8" type="#_x0000_t75" style="width:54.5pt;height:18.15pt" o:ole="">
                        <v:imagedata r:id="rId376" o:title=""/>
                      </v:shape>
                      <o:OLEObject Type="Embed" ProgID="Equation.DSMT4" ShapeID="_x0000_i1218" DrawAspect="Content" ObjectID="_1808120948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19" type="#_x0000_t75" style="width:54.5pt;height:18.15pt" o:ole="">
                        <v:imagedata r:id="rId378" o:title=""/>
                      </v:shape>
                      <o:OLEObject Type="Embed" ProgID="Equation.DSMT4" ShapeID="_x0000_i1219" DrawAspect="Content" ObjectID="_1808120949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0" type="#_x0000_t75" style="width:54.5pt;height:19.45pt" o:ole="">
                        <v:imagedata r:id="rId380" o:title=""/>
                      </v:shape>
                      <o:OLEObject Type="Embed" ProgID="Equation.DSMT4" ShapeID="_x0000_i1220" DrawAspect="Content" ObjectID="_1808120950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1" type="#_x0000_t75" style="width:64.85pt;height:18.15pt" o:ole="">
                        <v:imagedata r:id="rId382" o:title=""/>
                      </v:shape>
                      <o:OLEObject Type="Embed" ProgID="Equation.DSMT4" ShapeID="_x0000_i1221" DrawAspect="Content" ObjectID="_1808120951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2" type="#_x0000_t75" style="width:51.25pt;height:18.15pt" o:ole="">
                              <v:imagedata r:id="rId384" o:title=""/>
                            </v:shape>
                            <o:OLEObject Type="Embed" ProgID="Equation.DSMT4" ShapeID="_x0000_i1222" DrawAspect="Content" ObjectID="_1808120952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3" type="#_x0000_t75" style="width:50.6pt;height:18.15pt" o:ole="">
                              <v:imagedata r:id="rId386" o:title=""/>
                            </v:shape>
                            <o:OLEObject Type="Embed" ProgID="Equation.DSMT4" ShapeID="_x0000_i1223" DrawAspect="Content" ObjectID="_1808120953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4" type="#_x0000_t75" style="width:42.8pt;height:16.2pt" o:ole="">
                              <v:imagedata r:id="rId388" o:title=""/>
                            </v:shape>
                            <o:OLEObject Type="Embed" ProgID="Equation.DSMT4" ShapeID="_x0000_i1224" DrawAspect="Content" ObjectID="_1808120954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5" type="#_x0000_t75" style="width:44.75pt;height:16.2pt" o:ole="">
                              <v:imagedata r:id="rId390" o:title=""/>
                            </v:shape>
                            <o:OLEObject Type="Embed" ProgID="Equation.DSMT4" ShapeID="_x0000_i1225" DrawAspect="Content" ObjectID="_1808120955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6" type="#_x0000_t75" style="width:54.5pt;height:17.5pt" o:ole="">
                              <v:imagedata r:id="rId392" o:title=""/>
                            </v:shape>
                            <o:OLEObject Type="Embed" ProgID="Equation.DSMT4" ShapeID="_x0000_i1226" DrawAspect="Content" ObjectID="_1808120956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7" type="#_x0000_t75" style="width:51.9pt;height:16.2pt" o:ole="">
                              <v:imagedata r:id="rId394" o:title=""/>
                            </v:shape>
                            <o:OLEObject Type="Embed" ProgID="Equation.DSMT4" ShapeID="_x0000_i1227" DrawAspect="Content" ObjectID="_1808120957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1DCB63D0" w14:textId="77777777" w:rsidR="00CC554F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7983EDE1" w14:textId="34723E43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68DFB848" w14:textId="77777777" w:rsidR="00FD0E60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  <w:p w14:paraId="5549D06A" w14:textId="1EC0E361" w:rsidR="00CC554F" w:rsidRPr="00723729" w:rsidRDefault="00CC554F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354F45EB" w:rsidR="00CC554F" w:rsidRPr="00CC554F" w:rsidRDefault="00FD0E60" w:rsidP="00CC554F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9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1FE343" w14:textId="2CD01677" w:rsidR="00FD0E60" w:rsidRPr="003245A4" w:rsidRDefault="00FD0E60" w:rsidP="003245A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8" type="#_x0000_t75" style="width:79.15pt;height:11.05pt" o:ole="">
                              <v:imagedata r:id="rId437" o:title=""/>
                            </v:shape>
                            <o:OLEObject Type="Embed" ProgID="Equation.DSMT4" ShapeID="_x0000_i1228" DrawAspect="Content" ObjectID="_1808120958" r:id="rId438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29" type="#_x0000_t75" style="width:74.6pt;height:12.95pt" o:ole="">
                              <v:imagedata r:id="rId439" o:title=""/>
                            </v:shape>
                            <o:OLEObject Type="Embed" ProgID="Equation.DSMT4" ShapeID="_x0000_i1229" DrawAspect="Content" ObjectID="_1808120959" r:id="rId440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0" type="#_x0000_t75" style="width:89.5pt;height:12.95pt" o:ole="">
                              <v:imagedata r:id="rId441" o:title=""/>
                            </v:shape>
                            <o:OLEObject Type="Embed" ProgID="Equation.DSMT4" ShapeID="_x0000_i1230" DrawAspect="Content" ObjectID="_1808120960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1" type="#_x0000_t75" style="width:59.05pt;height:15.55pt" o:ole="">
                              <v:imagedata r:id="rId443" o:title=""/>
                            </v:shape>
                            <o:OLEObject Type="Embed" ProgID="Equation.DSMT4" ShapeID="_x0000_i1231" DrawAspect="Content" ObjectID="_1808120961" r:id="rId444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2" type="#_x0000_t75" style="width:54.5pt;height:29.2pt" o:ole="">
                              <v:imagedata r:id="rId445" o:title=""/>
                            </v:shape>
                            <o:OLEObject Type="Embed" ProgID="Equation.DSMT4" ShapeID="_x0000_i1232" DrawAspect="Content" ObjectID="_1808120962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3" type="#_x0000_t75" style="width:79.8pt;height:29.2pt" o:ole="">
                              <v:imagedata r:id="rId447" o:title=""/>
                            </v:shape>
                            <o:OLEObject Type="Embed" ProgID="Equation.DSMT4" ShapeID="_x0000_i1233" DrawAspect="Content" ObjectID="_1808120963" r:id="rId448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4" type="#_x0000_t75" style="width:29.2pt;height:21.4pt" o:ole="">
                              <v:imagedata r:id="rId449" o:title=""/>
                            </v:shape>
                            <o:OLEObject Type="Embed" ProgID="Equation.DSMT4" ShapeID="_x0000_i1234" DrawAspect="Content" ObjectID="_1808120964" r:id="rId450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5" type="#_x0000_t75" style="width:35.05pt;height:24.65pt" o:ole="">
                              <v:imagedata r:id="rId451" o:title=""/>
                            </v:shape>
                            <o:OLEObject Type="Embed" ProgID="Equation.DSMT4" ShapeID="_x0000_i1235" DrawAspect="Content" ObjectID="_1808120965" r:id="rId452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6" type="#_x0000_t75" style="width:33.75pt;height:21.4pt" o:ole="">
                              <v:imagedata r:id="rId453" o:title=""/>
                            </v:shape>
                            <o:OLEObject Type="Embed" ProgID="Equation.DSMT4" ShapeID="_x0000_i1236" DrawAspect="Content" ObjectID="_1808120966" r:id="rId454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7" type="#_x0000_t75" style="width:33.75pt;height:21.4pt" o:ole="">
                              <v:imagedata r:id="rId455" o:title=""/>
                            </v:shape>
                            <o:OLEObject Type="Embed" ProgID="Equation.DSMT4" ShapeID="_x0000_i1237" DrawAspect="Content" ObjectID="_1808120967" r:id="rId456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8" type="#_x0000_t75" style="width:33.75pt;height:42.8pt" o:ole="">
                              <v:imagedata r:id="rId457" o:title=""/>
                            </v:shape>
                            <o:OLEObject Type="Embed" ProgID="Equation.DSMT4" ShapeID="_x0000_i1238" DrawAspect="Content" ObjectID="_1808120968" r:id="rId458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39" type="#_x0000_t75" style="width:33.75pt;height:47.35pt" o:ole="">
                              <v:imagedata r:id="rId459" o:title=""/>
                            </v:shape>
                            <o:OLEObject Type="Embed" ProgID="Equation.DSMT4" ShapeID="_x0000_i1239" DrawAspect="Content" ObjectID="_1808120969" r:id="rId460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0" type="#_x0000_t75" style="width:31.15pt;height:21.4pt" o:ole="">
                              <v:imagedata r:id="rId461" o:title=""/>
                            </v:shape>
                            <o:OLEObject Type="Embed" ProgID="Equation.DSMT4" ShapeID="_x0000_i1240" DrawAspect="Content" ObjectID="_1808120970" r:id="rId462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1" type="#_x0000_t75" style="width:31.15pt;height:21.4pt" o:ole="">
                              <v:imagedata r:id="rId463" o:title=""/>
                            </v:shape>
                            <o:OLEObject Type="Embed" ProgID="Equation.DSMT4" ShapeID="_x0000_i1241" DrawAspect="Content" ObjectID="_1808120971" r:id="rId464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2" type="#_x0000_t75" style="width:51.25pt;height:24.65pt" o:ole="">
                              <v:imagedata r:id="rId465" o:title=""/>
                            </v:shape>
                            <o:OLEObject Type="Embed" ProgID="Equation.DSMT4" ShapeID="_x0000_i1242" DrawAspect="Content" ObjectID="_1808120972" r:id="rId466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3" type="#_x0000_t75" style="width:32.45pt;height:21.4pt" o:ole="">
                              <v:imagedata r:id="rId467" o:title=""/>
                            </v:shape>
                            <o:OLEObject Type="Embed" ProgID="Equation.DSMT4" ShapeID="_x0000_i1243" DrawAspect="Content" ObjectID="_1808120973" r:id="rId468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4" type="#_x0000_t75" style="width:32.45pt;height:42.8pt" o:ole="">
                              <v:imagedata r:id="rId469" o:title=""/>
                            </v:shape>
                            <o:OLEObject Type="Embed" ProgID="Equation.DSMT4" ShapeID="_x0000_i1244" DrawAspect="Content" ObjectID="_1808120974" r:id="rId470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5" type="#_x0000_t75" style="width:44.75pt;height:40.85pt" o:ole="">
                              <v:imagedata r:id="rId471" o:title=""/>
                            </v:shape>
                            <o:OLEObject Type="Embed" ProgID="Equation.DSMT4" ShapeID="_x0000_i1245" DrawAspect="Content" ObjectID="_1808120975" r:id="rId472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6" type="#_x0000_t75" style="width:47.35pt;height:24pt" o:ole="">
                              <v:imagedata r:id="rId473" o:title=""/>
                            </v:shape>
                            <o:OLEObject Type="Embed" ProgID="Equation.DSMT4" ShapeID="_x0000_i1246" DrawAspect="Content" ObjectID="_1808120976" r:id="rId4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7" type="#_x0000_t75" style="width:59.05pt;height:21.4pt" o:ole="">
                              <v:imagedata r:id="rId475" o:title=""/>
                            </v:shape>
                            <o:OLEObject Type="Embed" ProgID="Equation.DSMT4" ShapeID="_x0000_i1247" DrawAspect="Content" ObjectID="_1808120977" r:id="rId476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8" type="#_x0000_t75" style="width:47.35pt;height:42.8pt" o:ole="">
                              <v:imagedata r:id="rId477" o:title=""/>
                            </v:shape>
                            <o:OLEObject Type="Embed" ProgID="Equation.DSMT4" ShapeID="_x0000_i1248" DrawAspect="Content" ObjectID="_1808120978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49" type="#_x0000_t75" style="width:55.8pt;height:38.25pt" o:ole="">
                              <v:imagedata r:id="rId479" o:title=""/>
                            </v:shape>
                            <o:OLEObject Type="Embed" ProgID="Equation.DSMT4" ShapeID="_x0000_i1249" DrawAspect="Content" ObjectID="_1808120979" r:id="rId480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0" type="#_x0000_t75" style="width:40.85pt;height:21.4pt" o:ole="">
                              <v:imagedata r:id="rId481" o:title=""/>
                            </v:shape>
                            <o:OLEObject Type="Embed" ProgID="Equation.DSMT4" ShapeID="_x0000_i1250" DrawAspect="Content" ObjectID="_1808120980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1" type="#_x0000_t75" style="width:38.25pt;height:21.4pt" o:ole="">
                              <v:imagedata r:id="rId483" o:title=""/>
                            </v:shape>
                            <o:OLEObject Type="Embed" ProgID="Equation.DSMT4" ShapeID="_x0000_i1251" DrawAspect="Content" ObjectID="_1808120981" r:id="rId484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2" type="#_x0000_t75" style="width:53.85pt;height:24.65pt" o:ole="">
                              <v:imagedata r:id="rId486" o:title=""/>
                            </v:shape>
                            <o:OLEObject Type="Embed" ProgID="Equation.DSMT4" ShapeID="_x0000_i1252" DrawAspect="Content" ObjectID="_1808120982" r:id="rId487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3" type="#_x0000_t75" style="width:55.8pt;height:21.4pt" o:ole="">
                              <v:imagedata r:id="rId488" o:title=""/>
                            </v:shape>
                            <o:OLEObject Type="Embed" ProgID="Equation.DSMT4" ShapeID="_x0000_i1253" DrawAspect="Content" ObjectID="_1808120983" r:id="rId489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4" type="#_x0000_t75" style="width:55.8pt;height:20.75pt" o:ole="">
                              <v:imagedata r:id="rId490" o:title=""/>
                            </v:shape>
                            <o:OLEObject Type="Embed" ProgID="Equation.DSMT4" ShapeID="_x0000_i1254" DrawAspect="Content" ObjectID="_1808120984" r:id="rId491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5" type="#_x0000_t75" style="width:24.65pt;height:35.05pt" o:ole="">
                              <v:imagedata r:id="rId492" o:title=""/>
                            </v:shape>
                            <o:OLEObject Type="Embed" ProgID="Equation.DSMT4" ShapeID="_x0000_i1255" DrawAspect="Content" ObjectID="_1808120985" r:id="rId493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6" type="#_x0000_t75" style="width:54.5pt;height:38.25pt" o:ole="">
                              <v:imagedata r:id="rId494" o:title=""/>
                            </v:shape>
                            <o:OLEObject Type="Embed" ProgID="Equation.DSMT4" ShapeID="_x0000_i1256" DrawAspect="Content" ObjectID="_1808120986" r:id="rId495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7" type="#_x0000_t75" style="width:38.25pt;height:20.75pt" o:ole="">
                              <v:imagedata r:id="rId496" o:title=""/>
                            </v:shape>
                            <o:OLEObject Type="Embed" ProgID="Equation.DSMT4" ShapeID="_x0000_i1257" DrawAspect="Content" ObjectID="_1808120987" r:id="rId497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8" type="#_x0000_t75" style="width:54.5pt;height:24pt" o:ole="">
                              <v:imagedata r:id="rId498" o:title=""/>
                            </v:shape>
                            <o:OLEObject Type="Embed" ProgID="Equation.DSMT4" ShapeID="_x0000_i1258" DrawAspect="Content" ObjectID="_1808120988" r:id="rId499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59" type="#_x0000_t75" style="width:73.3pt;height:21.4pt" o:ole="">
                              <v:imagedata r:id="rId500" o:title=""/>
                            </v:shape>
                            <o:OLEObject Type="Embed" ProgID="Equation.DSMT4" ShapeID="_x0000_i1259" DrawAspect="Content" ObjectID="_1808120989" r:id="rId501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0" type="#_x0000_t75" style="width:42.8pt;height:33.75pt" o:ole="">
                              <v:imagedata r:id="rId502" o:title=""/>
                            </v:shape>
                            <o:OLEObject Type="Embed" ProgID="Equation.DSMT4" ShapeID="_x0000_i1260" DrawAspect="Content" ObjectID="_1808120990" r:id="rId503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1" type="#_x0000_t75" style="width:29.2pt;height:44.75pt" o:ole="">
                              <v:imagedata r:id="rId504" o:title=""/>
                            </v:shape>
                            <o:OLEObject Type="Embed" ProgID="Equation.DSMT4" ShapeID="_x0000_i1261" DrawAspect="Content" ObjectID="_1808120991" r:id="rId505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2" type="#_x0000_t75" style="width:79.15pt;height:33.75pt" o:ole="">
                              <v:imagedata r:id="rId506" o:title=""/>
                            </v:shape>
                            <o:OLEObject Type="Embed" ProgID="Equation.DSMT4" ShapeID="_x0000_i1262" DrawAspect="Content" ObjectID="_1808120992" r:id="rId507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3" type="#_x0000_t75" style="width:84.95pt;height:21.4pt" o:ole="">
                              <v:imagedata r:id="rId508" o:title=""/>
                            </v:shape>
                            <o:OLEObject Type="Embed" ProgID="Equation.DSMT4" ShapeID="_x0000_i1263" DrawAspect="Content" ObjectID="_1808120993" r:id="rId509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4" type="#_x0000_t75" style="width:90.8pt;height:27.25pt" o:ole="">
                              <v:imagedata r:id="rId510" o:title=""/>
                            </v:shape>
                            <o:OLEObject Type="Embed" ProgID="Equation.DSMT4" ShapeID="_x0000_i1264" DrawAspect="Content" ObjectID="_1808120994" r:id="rId511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5" type="#_x0000_t75" style="width:54.5pt;height:24pt" o:ole="">
                              <v:imagedata r:id="rId512" o:title=""/>
                            </v:shape>
                            <o:OLEObject Type="Embed" ProgID="Equation.DSMT4" ShapeID="_x0000_i1265" DrawAspect="Content" ObjectID="_1808120995" r:id="rId513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6" type="#_x0000_t75" style="width:73.3pt;height:24pt" o:ole="">
                              <v:imagedata r:id="rId514" o:title=""/>
                            </v:shape>
                            <o:OLEObject Type="Embed" ProgID="Equation.DSMT4" ShapeID="_x0000_i1266" DrawAspect="Content" ObjectID="_1808120996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7" type="#_x0000_t75" style="width:61.6pt;height:24pt" o:ole="">
                              <v:imagedata r:id="rId516" o:title=""/>
                            </v:shape>
                            <o:OLEObject Type="Embed" ProgID="Equation.DSMT4" ShapeID="_x0000_i1267" DrawAspect="Content" ObjectID="_1808120997" r:id="rId517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8" type="#_x0000_t75" style="width:90.15pt;height:24pt" o:ole="">
                              <v:imagedata r:id="rId518" o:title=""/>
                            </v:shape>
                            <o:OLEObject Type="Embed" ProgID="Equation.DSMT4" ShapeID="_x0000_i1268" DrawAspect="Content" ObjectID="_1808120998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69" type="#_x0000_t75" style="width:81.1pt;height:36.95pt" o:ole="">
                              <v:imagedata r:id="rId520" o:title=""/>
                            </v:shape>
                            <o:OLEObject Type="Embed" ProgID="Equation.DSMT4" ShapeID="_x0000_i1269" DrawAspect="Content" ObjectID="_1808120999" r:id="rId521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0" type="#_x0000_t75" style="width:64.2pt;height:25.95pt" o:ole="">
                              <v:imagedata r:id="rId522" o:title=""/>
                            </v:shape>
                            <o:OLEObject Type="Embed" ProgID="Equation.DSMT4" ShapeID="_x0000_i1270" DrawAspect="Content" ObjectID="_1808121000" r:id="rId52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1" type="#_x0000_t75" style="width:55.8pt;height:21.4pt" o:ole="">
                              <v:imagedata r:id="rId524" o:title=""/>
                            </v:shape>
                            <o:OLEObject Type="Embed" ProgID="Equation.DSMT4" ShapeID="_x0000_i1271" DrawAspect="Content" ObjectID="_1808121001" r:id="rId525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2" type="#_x0000_t75" style="width:38.25pt;height:21.4pt" o:ole="">
                              <v:imagedata r:id="rId526" o:title=""/>
                            </v:shape>
                            <o:OLEObject Type="Embed" ProgID="Equation.DSMT4" ShapeID="_x0000_i1272" DrawAspect="Content" ObjectID="_1808121002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3" type="#_x0000_t75" style="width:70.7pt;height:24.65pt" o:ole="">
                              <v:imagedata r:id="rId528" o:title=""/>
                            </v:shape>
                            <o:OLEObject Type="Embed" ProgID="Equation.DSMT4" ShapeID="_x0000_i1273" DrawAspect="Content" ObjectID="_1808121003" r:id="rId529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4" type="#_x0000_t75" style="width:50.6pt;height:21.4pt" o:ole="">
                        <v:imagedata r:id="rId530" o:title=""/>
                      </v:shape>
                      <o:OLEObject Type="Embed" ProgID="Equation.DSMT4" ShapeID="_x0000_i1274" DrawAspect="Content" ObjectID="_1808121004" r:id="rId531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5" type="#_x0000_t75" style="width:29.2pt;height:12.95pt" o:ole="">
                        <v:imagedata r:id="rId532" o:title=""/>
                      </v:shape>
                      <o:OLEObject Type="Embed" ProgID="Equation.DSMT4" ShapeID="_x0000_i1275" DrawAspect="Content" ObjectID="_1808121005" r:id="rId533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6" type="#_x0000_t75" style="width:29.2pt;height:12.95pt" o:ole="">
                        <v:imagedata r:id="rId534" o:title=""/>
                      </v:shape>
                      <o:OLEObject Type="Embed" ProgID="Equation.DSMT4" ShapeID="_x0000_i1276" DrawAspect="Content" ObjectID="_1808121006" r:id="rId535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7" type="#_x0000_t75" style="width:59.7pt;height:24.65pt" o:ole="">
                        <v:imagedata r:id="rId536" o:title=""/>
                      </v:shape>
                      <o:OLEObject Type="Embed" ProgID="Equation.DSMT4" ShapeID="_x0000_i1277" DrawAspect="Content" ObjectID="_1808121007" r:id="rId537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8" type="#_x0000_t75" style="width:62.9pt;height:21.4pt" o:ole="">
                              <v:imagedata r:id="rId538" o:title=""/>
                            </v:shape>
                            <o:OLEObject Type="Embed" ProgID="Equation.DSMT4" ShapeID="_x0000_i1278" DrawAspect="Content" ObjectID="_1808121008" r:id="rId53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79" type="#_x0000_t75" style="width:70.7pt;height:21.4pt" o:ole="">
                              <v:imagedata r:id="rId540" o:title=""/>
                            </v:shape>
                            <o:OLEObject Type="Embed" ProgID="Equation.DSMT4" ShapeID="_x0000_i1279" DrawAspect="Content" ObjectID="_1808121009" r:id="rId541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0" type="#_x0000_t75" style="width:59.7pt;height:24.65pt" o:ole="">
                              <v:imagedata r:id="rId542" o:title=""/>
                            </v:shape>
                            <o:OLEObject Type="Embed" ProgID="Equation.DSMT4" ShapeID="_x0000_i1280" DrawAspect="Content" ObjectID="_1808121010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1" type="#_x0000_t75" style="width:96.65pt;height:24.65pt" o:ole="">
                              <v:imagedata r:id="rId544" o:title=""/>
                            </v:shape>
                            <o:OLEObject Type="Embed" ProgID="Equation.DSMT4" ShapeID="_x0000_i1281" DrawAspect="Content" ObjectID="_1808121011" r:id="rId545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2" type="#_x0000_t75" style="width:55.8pt;height:21.4pt" o:ole="">
                              <v:imagedata r:id="rId546" o:title=""/>
                            </v:shape>
                            <o:OLEObject Type="Embed" ProgID="Equation.DSMT4" ShapeID="_x0000_i1282" DrawAspect="Content" ObjectID="_1808121012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3" type="#_x0000_t75" style="width:87.55pt;height:33.75pt" o:ole="">
                              <v:imagedata r:id="rId548" o:title=""/>
                            </v:shape>
                            <o:OLEObject Type="Embed" ProgID="Equation.DSMT4" ShapeID="_x0000_i1283" DrawAspect="Content" ObjectID="_1808121013" r:id="rId549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4" type="#_x0000_t75" style="width:55.8pt;height:21.4pt" o:ole="">
                              <v:imagedata r:id="rId550" o:title=""/>
                            </v:shape>
                            <o:OLEObject Type="Embed" ProgID="Equation.DSMT4" ShapeID="_x0000_i1284" DrawAspect="Content" ObjectID="_1808121014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5" type="#_x0000_t75" style="width:101.2pt;height:35.05pt" o:ole="">
                              <v:imagedata r:id="rId552" o:title=""/>
                            </v:shape>
                            <o:OLEObject Type="Embed" ProgID="Equation.DSMT4" ShapeID="_x0000_i1285" DrawAspect="Content" ObjectID="_1808121015" r:id="rId553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6" type="#_x0000_t75" style="width:73.3pt;height:24.65pt" o:ole="">
                              <v:imagedata r:id="rId554" o:title=""/>
                            </v:shape>
                            <o:OLEObject Type="Embed" ProgID="Equation.DSMT4" ShapeID="_x0000_i1286" DrawAspect="Content" ObjectID="_1808121016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7" type="#_x0000_t75" style="width:84.3pt;height:38.25pt" o:ole="">
                              <v:imagedata r:id="rId556" o:title=""/>
                            </v:shape>
                            <o:OLEObject Type="Embed" ProgID="Equation.DSMT4" ShapeID="_x0000_i1287" DrawAspect="Content" ObjectID="_1808121017" r:id="rId557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8" type="#_x0000_t75" style="width:66.15pt;height:33.75pt" o:ole="">
                              <v:imagedata r:id="rId558" o:title=""/>
                            </v:shape>
                            <o:OLEObject Type="Embed" ProgID="Equation.DSMT4" ShapeID="_x0000_i1288" DrawAspect="Content" ObjectID="_1808121018" r:id="rId559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89" type="#_x0000_t75" style="width:93.4pt;height:24.65pt" o:ole="">
                              <v:imagedata r:id="rId560" o:title=""/>
                            </v:shape>
                            <o:OLEObject Type="Embed" ProgID="Equation.DSMT4" ShapeID="_x0000_i1289" DrawAspect="Content" ObjectID="_1808121019" r:id="rId561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0" type="#_x0000_t75" style="width:84.95pt;height:21.4pt" o:ole="">
                              <v:imagedata r:id="rId562" o:title=""/>
                            </v:shape>
                            <o:OLEObject Type="Embed" ProgID="Equation.DSMT4" ShapeID="_x0000_i1290" DrawAspect="Content" ObjectID="_1808121020" r:id="rId563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1" type="#_x0000_t75" style="width:104.45pt;height:20.75pt" o:ole="">
                              <v:imagedata r:id="rId564" o:title=""/>
                            </v:shape>
                            <o:OLEObject Type="Embed" ProgID="Equation.DSMT4" ShapeID="_x0000_i1291" DrawAspect="Content" ObjectID="_1808121021" r:id="rId565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2" type="#_x0000_t75" style="width:101.85pt;height:20.75pt" o:ole="">
                              <v:imagedata r:id="rId566" o:title=""/>
                            </v:shape>
                            <o:OLEObject Type="Embed" ProgID="Equation.DSMT4" ShapeID="_x0000_i1292" DrawAspect="Content" ObjectID="_1808121022" r:id="rId567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3" type="#_x0000_t75" style="width:73.3pt;height:21.4pt" o:ole="">
                              <v:imagedata r:id="rId568" o:title=""/>
                            </v:shape>
                            <o:OLEObject Type="Embed" ProgID="Equation.DSMT4" ShapeID="_x0000_i1293" DrawAspect="Content" ObjectID="_1808121023" r:id="rId56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4" type="#_x0000_t75" style="width:79.15pt;height:24pt" o:ole="">
                              <v:imagedata r:id="rId570" o:title=""/>
                            </v:shape>
                            <o:OLEObject Type="Embed" ProgID="Equation.DSMT4" ShapeID="_x0000_i1294" DrawAspect="Content" ObjectID="_1808121024" r:id="rId571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5" type="#_x0000_t75" style="width:70.7pt;height:21.4pt" o:ole="">
                              <v:imagedata r:id="rId572" o:title=""/>
                            </v:shape>
                            <o:OLEObject Type="Embed" ProgID="Equation.DSMT4" ShapeID="_x0000_i1295" DrawAspect="Content" ObjectID="_1808121025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6" type="#_x0000_t75" style="width:73.95pt;height:21.4pt" o:ole="">
                              <v:imagedata r:id="rId574" o:title=""/>
                            </v:shape>
                            <o:OLEObject Type="Embed" ProgID="Equation.DSMT4" ShapeID="_x0000_i1296" DrawAspect="Content" ObjectID="_1808121026" r:id="rId575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7" type="#_x0000_t75" style="width:1in;height:21.4pt" o:ole="">
                              <v:imagedata r:id="rId576" o:title=""/>
                            </v:shape>
                            <o:OLEObject Type="Embed" ProgID="Equation.DSMT4" ShapeID="_x0000_i1297" DrawAspect="Content" ObjectID="_1808121027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8" type="#_x0000_t75" style="width:79.15pt;height:21.4pt" o:ole="">
                              <v:imagedata r:id="rId578" o:title=""/>
                            </v:shape>
                            <o:OLEObject Type="Embed" ProgID="Equation.DSMT4" ShapeID="_x0000_i1298" DrawAspect="Content" ObjectID="_1808121028" r:id="rId579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299" type="#_x0000_t75" style="width:64.2pt;height:24.65pt" o:ole="">
                        <v:imagedata r:id="rId580" o:title=""/>
                      </v:shape>
                      <o:OLEObject Type="Embed" ProgID="Equation.DSMT4" ShapeID="_x0000_i1299" DrawAspect="Content" ObjectID="_1808121029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0" type="#_x0000_t75" style="width:20.75pt;height:21.4pt" o:ole="">
                        <v:imagedata r:id="rId582" o:title=""/>
                      </v:shape>
                      <o:OLEObject Type="Embed" ProgID="Equation.DSMT4" ShapeID="_x0000_i1300" DrawAspect="Content" ObjectID="_1808121030" r:id="rId583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1" type="#_x0000_t75" style="width:182.25pt;height:29.2pt" o:ole="">
                        <v:imagedata r:id="rId584" o:title=""/>
                      </v:shape>
                      <o:OLEObject Type="Embed" ProgID="Equation.DSMT4" ShapeID="_x0000_i1301" DrawAspect="Content" ObjectID="_1808121031" r:id="rId585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2" type="#_x0000_t75" style="width:31.15pt;height:20.75pt" o:ole="">
                        <v:imagedata r:id="rId586" o:title=""/>
                      </v:shape>
                      <o:OLEObject Type="Embed" ProgID="Equation.DSMT4" ShapeID="_x0000_i1302" DrawAspect="Content" ObjectID="_1808121032" r:id="rId587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3" type="#_x0000_t75" style="width:40.85pt;height:20.75pt" o:ole="">
                        <v:imagedata r:id="rId588" o:title=""/>
                      </v:shape>
                      <o:OLEObject Type="Embed" ProgID="Equation.DSMT4" ShapeID="_x0000_i1303" DrawAspect="Content" ObjectID="_1808121033" r:id="rId589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4" type="#_x0000_t75" style="width:13.6pt;height:18.15pt" o:ole="">
                              <v:imagedata r:id="rId590" o:title=""/>
                            </v:shape>
                            <o:OLEObject Type="Embed" ProgID="Equation.DSMT4" ShapeID="_x0000_i1304" DrawAspect="Content" ObjectID="_1808121034" r:id="rId591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5" type="#_x0000_t75" style="width:50.6pt;height:20.75pt" o:ole="">
                              <v:imagedata r:id="rId592" o:title=""/>
                            </v:shape>
                            <o:OLEObject Type="Embed" ProgID="Equation.DSMT4" ShapeID="_x0000_i1305" DrawAspect="Content" ObjectID="_1808121035" r:id="rId593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6" type="#_x0000_t75" style="width:39.55pt;height:20.75pt" o:ole="">
                              <v:imagedata r:id="rId594" o:title=""/>
                            </v:shape>
                            <o:OLEObject Type="Embed" ProgID="Equation.DSMT4" ShapeID="_x0000_i1306" DrawAspect="Content" ObjectID="_1808121036" r:id="rId595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7" type="#_x0000_t75" style="width:38.25pt;height:20.75pt" o:ole="">
                              <v:imagedata r:id="rId596" o:title=""/>
                            </v:shape>
                            <o:OLEObject Type="Embed" ProgID="Equation.DSMT4" ShapeID="_x0000_i1307" DrawAspect="Content" ObjectID="_1808121037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8" type="#_x0000_t75" style="width:47.35pt;height:20.75pt" o:ole="">
                              <v:imagedata r:id="rId598" o:title=""/>
                            </v:shape>
                            <o:OLEObject Type="Embed" ProgID="Equation.DSMT4" ShapeID="_x0000_i1308" DrawAspect="Content" ObjectID="_1808121038" r:id="rId599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09" type="#_x0000_t75" style="width:50.6pt;height:38.25pt" o:ole="">
                              <v:imagedata r:id="rId600" o:title=""/>
                            </v:shape>
                            <o:OLEObject Type="Embed" ProgID="Equation.DSMT4" ShapeID="_x0000_i1309" DrawAspect="Content" ObjectID="_1808121039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0" type="#_x0000_t75" style="width:39.55pt;height:39.55pt" o:ole="">
                              <v:imagedata r:id="rId602" o:title=""/>
                            </v:shape>
                            <o:OLEObject Type="Embed" ProgID="Equation.DSMT4" ShapeID="_x0000_i1310" DrawAspect="Content" ObjectID="_1808121040" r:id="rId603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1" type="#_x0000_t75" style="width:75.9pt;height:20.75pt" o:ole="">
                              <v:imagedata r:id="rId604" o:title=""/>
                            </v:shape>
                            <o:OLEObject Type="Embed" ProgID="Equation.DSMT4" ShapeID="_x0000_i1311" DrawAspect="Content" ObjectID="_1808121041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2" type="#_x0000_t75" style="width:33.75pt;height:40.85pt" o:ole="">
                              <v:imagedata r:id="rId606" o:title=""/>
                            </v:shape>
                            <o:OLEObject Type="Embed" ProgID="Equation.DSMT4" ShapeID="_x0000_i1312" DrawAspect="Content" ObjectID="_1808121042" r:id="rId607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3" type="#_x0000_t75" style="width:33.75pt;height:12.95pt" o:ole="">
                        <v:imagedata r:id="rId608" o:title=""/>
                      </v:shape>
                      <o:OLEObject Type="Embed" ProgID="Equation.DSMT4" ShapeID="_x0000_i1313" DrawAspect="Content" ObjectID="_1808121043" r:id="rId609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4" type="#_x0000_t75" style="width:75.9pt;height:29.2pt" o:ole="">
                              <v:imagedata r:id="rId610" o:title=""/>
                            </v:shape>
                            <o:OLEObject Type="Embed" ProgID="Equation.DSMT4" ShapeID="_x0000_i1314" DrawAspect="Content" ObjectID="_1808121044" r:id="rId61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5" type="#_x0000_t75" style="width:64.2pt;height:29.2pt" o:ole="">
                              <v:imagedata r:id="rId612" o:title=""/>
                            </v:shape>
                            <o:OLEObject Type="Embed" ProgID="Equation.DSMT4" ShapeID="_x0000_i1315" DrawAspect="Content" ObjectID="_1808121045" r:id="rId613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6" type="#_x0000_t75" style="width:101.2pt;height:29.2pt" o:ole="">
                              <v:imagedata r:id="rId614" o:title=""/>
                            </v:shape>
                            <o:OLEObject Type="Embed" ProgID="Equation.DSMT4" ShapeID="_x0000_i1316" DrawAspect="Content" ObjectID="_1808121046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7" type="#_x0000_t75" style="width:59.7pt;height:29.2pt" o:ole="">
                              <v:imagedata r:id="rId616" o:title=""/>
                            </v:shape>
                            <o:OLEObject Type="Embed" ProgID="Equation.DSMT4" ShapeID="_x0000_i1317" DrawAspect="Content" ObjectID="_1808121047" r:id="rId617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8" type="#_x0000_t75" style="width:40.85pt;height:24pt" o:ole="">
                              <v:imagedata r:id="rId618" o:title=""/>
                            </v:shape>
                            <o:OLEObject Type="Embed" ProgID="Equation.DSMT4" ShapeID="_x0000_i1318" DrawAspect="Content" ObjectID="_1808121048" r:id="rId619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19" type="#_x0000_t75" style="width:44.75pt;height:24pt" o:ole="">
                              <v:imagedata r:id="rId620" o:title=""/>
                            </v:shape>
                            <o:OLEObject Type="Embed" ProgID="Equation.DSMT4" ShapeID="_x0000_i1319" DrawAspect="Content" ObjectID="_1808121049" r:id="rId621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0" type="#_x0000_t75" style="width:47.35pt;height:24pt" o:ole="">
                              <v:imagedata r:id="rId622" o:title=""/>
                            </v:shape>
                            <o:OLEObject Type="Embed" ProgID="Equation.DSMT4" ShapeID="_x0000_i1320" DrawAspect="Content" ObjectID="_1808121050" r:id="rId623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5"/>
                    <w:gridCol w:w="1224"/>
                    <w:gridCol w:w="1299"/>
                    <w:gridCol w:w="1246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1" type="#_x0000_t75" style="width:38.25pt;height:29.2pt" o:ole="">
                              <v:imagedata r:id="rId624" o:title=""/>
                            </v:shape>
                            <o:OLEObject Type="Embed" ProgID="Equation.DSMT4" ShapeID="_x0000_i1321" DrawAspect="Content" ObjectID="_1808121051" r:id="rId625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2" type="#_x0000_t75" style="width:38.25pt;height:29.2pt" o:ole="">
                              <v:imagedata r:id="rId626" o:title=""/>
                            </v:shape>
                            <o:OLEObject Type="Embed" ProgID="Equation.DSMT4" ShapeID="_x0000_i1322" DrawAspect="Content" ObjectID="_1808121052" r:id="rId62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3" type="#_x0000_t75" style="width:42.8pt;height:29.2pt" o:ole="">
                              <v:imagedata r:id="rId628" o:title=""/>
                            </v:shape>
                            <o:OLEObject Type="Embed" ProgID="Equation.DSMT4" ShapeID="_x0000_i1323" DrawAspect="Content" ObjectID="_1808121053" r:id="rId62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4" type="#_x0000_t75" style="width:39.55pt;height:29.2pt" o:ole="">
                              <v:imagedata r:id="rId630" o:title=""/>
                            </v:shape>
                            <o:OLEObject Type="Embed" ProgID="Equation.DSMT4" ShapeID="_x0000_i1324" DrawAspect="Content" ObjectID="_1808121054" r:id="rId631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2"/>
                    <w:gridCol w:w="1432"/>
                    <w:gridCol w:w="1335"/>
                    <w:gridCol w:w="1335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5" type="#_x0000_t75" style="width:39.55pt;height:29.2pt" o:ole="">
                              <v:imagedata r:id="rId632" o:title=""/>
                            </v:shape>
                            <o:OLEObject Type="Embed" ProgID="Equation.DSMT4" ShapeID="_x0000_i1325" DrawAspect="Content" ObjectID="_1808121055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6" type="#_x0000_t75" style="width:32.45pt;height:29.2pt" o:ole="">
                              <v:imagedata r:id="rId634" o:title=""/>
                            </v:shape>
                            <o:OLEObject Type="Embed" ProgID="Equation.DSMT4" ShapeID="_x0000_i1326" DrawAspect="Content" ObjectID="_1808121056" r:id="rId635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7" type="#_x0000_t75" style="width:32.45pt;height:29.2pt" o:ole="">
                              <v:imagedata r:id="rId636" o:title=""/>
                            </v:shape>
                            <o:OLEObject Type="Embed" ProgID="Equation.DSMT4" ShapeID="_x0000_i1327" DrawAspect="Content" ObjectID="_1808121057" r:id="rId637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8" type="#_x0000_t75" style="width:110.25pt;height:31.15pt" o:ole="">
                              <v:imagedata r:id="rId638" o:title=""/>
                            </v:shape>
                            <o:OLEObject Type="Embed" ProgID="Equation.DSMT4" ShapeID="_x0000_i1328" DrawAspect="Content" ObjectID="_1808121058" r:id="rId639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29" type="#_x0000_t75" style="width:108.95pt;height:31.15pt" o:ole="">
                              <v:imagedata r:id="rId640" o:title=""/>
                            </v:shape>
                            <o:OLEObject Type="Embed" ProgID="Equation.DSMT4" ShapeID="_x0000_i1329" DrawAspect="Content" ObjectID="_1808121059" r:id="rId641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0" type="#_x0000_t75" style="width:103.8pt;height:31.15pt" o:ole="">
                              <v:imagedata r:id="rId642" o:title=""/>
                            </v:shape>
                            <o:OLEObject Type="Embed" ProgID="Equation.DSMT4" ShapeID="_x0000_i1330" DrawAspect="Content" ObjectID="_1808121060" r:id="rId643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1" type="#_x0000_t75" style="width:38.25pt;height:24pt" o:ole="">
                        <v:imagedata r:id="rId644" o:title=""/>
                      </v:shape>
                      <o:OLEObject Type="Embed" ProgID="Equation.DSMT4" ShapeID="_x0000_i1331" DrawAspect="Content" ObjectID="_1808121061" r:id="rId645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2" type="#_x0000_t75" style="width:38.25pt;height:24pt" o:ole="">
                        <v:imagedata r:id="rId646" o:title=""/>
                      </v:shape>
                      <o:OLEObject Type="Embed" ProgID="Equation.DSMT4" ShapeID="_x0000_i1332" DrawAspect="Content" ObjectID="_1808121062" r:id="rId647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3" type="#_x0000_t75" style="width:39.55pt;height:24pt" o:ole="">
                        <v:imagedata r:id="rId648" o:title=""/>
                      </v:shape>
                      <o:OLEObject Type="Embed" ProgID="Equation.DSMT4" ShapeID="_x0000_i1333" DrawAspect="Content" ObjectID="_1808121063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4" type="#_x0000_t75" style="width:25.95pt;height:25.95pt" o:ole="">
                              <v:imagedata r:id="rId650" o:title=""/>
                            </v:shape>
                            <o:OLEObject Type="Embed" ProgID="Equation.DSMT4" ShapeID="_x0000_i1334" DrawAspect="Content" ObjectID="_1808121064" r:id="rId651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5" type="#_x0000_t75" style="width:32.45pt;height:24pt" o:ole="">
                              <v:imagedata r:id="rId652" o:title=""/>
                            </v:shape>
                            <o:OLEObject Type="Embed" ProgID="Equation.DSMT4" ShapeID="_x0000_i1335" DrawAspect="Content" ObjectID="_1808121065" r:id="rId653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6" type="#_x0000_t75" style="width:32.45pt;height:24.65pt" o:ole="">
                              <v:imagedata r:id="rId654" o:title=""/>
                            </v:shape>
                            <o:OLEObject Type="Embed" ProgID="Equation.DSMT4" ShapeID="_x0000_i1336" DrawAspect="Content" ObjectID="_1808121066" r:id="rId655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7" type="#_x0000_t75" style="width:87.55pt;height:31.15pt" o:ole="">
                              <v:imagedata r:id="rId656" o:title=""/>
                            </v:shape>
                            <o:OLEObject Type="Embed" ProgID="Equation.DSMT4" ShapeID="_x0000_i1337" DrawAspect="Content" ObjectID="_1808121067" r:id="rId657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8" type="#_x0000_t75" style="width:83.05pt;height:31.15pt" o:ole="">
                              <v:imagedata r:id="rId658" o:title=""/>
                            </v:shape>
                            <o:OLEObject Type="Embed" ProgID="Equation.DSMT4" ShapeID="_x0000_i1338" DrawAspect="Content" ObjectID="_1808121068" r:id="rId659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39" type="#_x0000_t75" style="width:24pt;height:35.05pt" o:ole="">
                        <v:imagedata r:id="rId660" o:title=""/>
                      </v:shape>
                      <o:OLEObject Type="Embed" ProgID="Equation.DSMT4" ShapeID="_x0000_i1339" DrawAspect="Content" ObjectID="_1808121069" r:id="rId661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0" type="#_x0000_t75" style="width:24.65pt;height:35.05pt" o:ole="">
                        <v:imagedata r:id="rId662" o:title=""/>
                      </v:shape>
                      <o:OLEObject Type="Embed" ProgID="Equation.DSMT4" ShapeID="_x0000_i1340" DrawAspect="Content" ObjectID="_1808121070" r:id="rId663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1" type="#_x0000_t75" style="width:25.95pt;height:35.05pt" o:ole="">
                        <v:imagedata r:id="rId664" o:title=""/>
                      </v:shape>
                      <o:OLEObject Type="Embed" ProgID="Equation.DSMT4" ShapeID="_x0000_i1341" DrawAspect="Content" ObjectID="_1808121071" r:id="rId665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2" type="#_x0000_t75" style="width:24.65pt;height:35.05pt" o:ole="">
                        <v:imagedata r:id="rId666" o:title=""/>
                      </v:shape>
                      <o:OLEObject Type="Embed" ProgID="Equation.DSMT4" ShapeID="_x0000_i1342" DrawAspect="Content" ObjectID="_1808121072" r:id="rId667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3" type="#_x0000_t75" style="width:38.25pt;height:29.2pt" o:ole="">
                        <v:imagedata r:id="rId668" o:title=""/>
                      </v:shape>
                      <o:OLEObject Type="Embed" ProgID="Equation.DSMT4" ShapeID="_x0000_i1343" DrawAspect="Content" ObjectID="_1808121073" r:id="rId669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4" type="#_x0000_t75" style="width:39.55pt;height:29.2pt" o:ole="">
                        <v:imagedata r:id="rId670" o:title=""/>
                      </v:shape>
                      <o:OLEObject Type="Embed" ProgID="Equation.DSMT4" ShapeID="_x0000_i1344" DrawAspect="Content" ObjectID="_1808121074" r:id="rId671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5" type="#_x0000_t75" style="width:55.8pt;height:32.45pt" o:ole="">
                        <v:imagedata r:id="rId672" o:title=""/>
                      </v:shape>
                      <o:OLEObject Type="Embed" ProgID="Equation.DSMT4" ShapeID="_x0000_i1345" DrawAspect="Content" ObjectID="_1808121075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6" type="#_x0000_t75" style="width:96pt;height:35.05pt" o:ole="">
                        <v:imagedata r:id="rId674" o:title=""/>
                      </v:shape>
                      <o:OLEObject Type="Embed" ProgID="Equation.DSMT4" ShapeID="_x0000_i1346" DrawAspect="Content" ObjectID="_1808121076" r:id="rId675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7" type="#_x0000_t75" style="width:20.75pt;height:17.5pt" o:ole="">
                        <v:imagedata r:id="rId676" o:title=""/>
                      </v:shape>
                      <o:OLEObject Type="Embed" ProgID="Equation.DSMT4" ShapeID="_x0000_i1347" DrawAspect="Content" ObjectID="_1808121077" r:id="rId677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8" type="#_x0000_t75" style="width:20.75pt;height:17.5pt" o:ole="">
                        <v:imagedata r:id="rId676" o:title=""/>
                      </v:shape>
                      <o:OLEObject Type="Embed" ProgID="Equation.DSMT4" ShapeID="_x0000_i1348" DrawAspect="Content" ObjectID="_1808121078" r:id="rId678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32398D" w14:paraId="3F432EF7" w14:textId="77777777" w:rsidTr="0032398D">
        <w:trPr>
          <w:trHeight w:val="4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709392BA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870D577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4BBA25A6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9:  آمار و احتمال</w:t>
            </w:r>
          </w:p>
        </w:tc>
      </w:tr>
      <w:tr w:rsidR="0032398D" w14:paraId="7A0DD658" w14:textId="77777777" w:rsidTr="0032398D">
        <w:trPr>
          <w:trHeight w:val="71"/>
        </w:trPr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F6D9585" w14:textId="77777777" w:rsidR="0032398D" w:rsidRDefault="0032398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2398D" w14:paraId="59E3E6CE" w14:textId="77777777" w:rsidTr="0032398D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32398D" w14:paraId="4614E07F" w14:textId="77777777">
              <w:tc>
                <w:tcPr>
                  <w:tcW w:w="2266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7FE4F5A9" w14:textId="77777777" w:rsidR="0032398D" w:rsidRDefault="0032398D">
                  <w:pPr>
                    <w:jc w:val="center"/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0DB152CD" w14:textId="77777777" w:rsidR="0032398D" w:rsidRDefault="0032398D">
                  <w:pPr>
                    <w:jc w:val="center"/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 آوری و نمایش داده ها</w:t>
                  </w:r>
                </w:p>
                <w:p w14:paraId="66C2466E" w14:textId="77777777" w:rsidR="0032398D" w:rsidRDefault="0032398D">
                  <w:pPr>
                    <w:jc w:val="center"/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 و تفسیر نتیجه ها</w:t>
                  </w:r>
                </w:p>
              </w:tc>
            </w:tr>
            <w:tr w:rsidR="0032398D" w14:paraId="71B3DEF4" w14:textId="77777777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9F54F9D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ی خالی عدد یا کلمه مناسب بنویسید.</w:t>
                  </w:r>
                </w:p>
                <w:p w14:paraId="42FC0DF4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 w:hint="cs"/>
                      <w:b/>
                      <w:bCs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- علم .......... ، علم جمع آوری اطّلاعات، سازماندهی و بررسی آنهاست.</w:t>
                  </w:r>
                </w:p>
                <w:p w14:paraId="5AB03443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در علم آمار به اطلاعات عددی ، ...................... می گویند .</w:t>
                  </w:r>
                </w:p>
                <w:p w14:paraId="34D1DA63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بیشترین یا کمترین مقدار از نمودار................ و برای بیان میزان تغییرات داده ها از نمودار ............... استفاده می شود.</w:t>
                  </w:r>
                </w:p>
              </w:tc>
            </w:tr>
            <w:tr w:rsidR="0032398D" w14:paraId="2C8C047F" w14:textId="77777777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1C7D326D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نمرات ریاضی دانش آموزی در شش ماه اول سال </w:t>
                  </w:r>
                </w:p>
                <w:p w14:paraId="0A0435C6" w14:textId="77777777" w:rsidR="0032398D" w:rsidRDefault="0032398D">
                  <w:p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تحصیلی به صورت زیر بوده است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32398D" w14:paraId="41751BF7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E8FACE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سفند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E991DB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38D5A45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0CCEF7F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10C9A39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B857AAA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BF8C46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 ماه</w:t>
                        </w:r>
                      </w:p>
                    </w:tc>
                  </w:tr>
                  <w:tr w:rsidR="0032398D" w14:paraId="1129CF7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BEB7F5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A41B0D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9AEB4E4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5E4946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22DCFFA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90A9F2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D49A21" w14:textId="77777777" w:rsidR="0032398D" w:rsidRDefault="0032398D">
                        <w:pPr>
                          <w:jc w:val="center"/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0C07C14D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خط شکسته این داده ها آن را رسم کنید . </w:t>
                  </w:r>
                </w:p>
                <w:p w14:paraId="208F50A3" w14:textId="39518BE9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513D2958" wp14:editId="3259C7C5">
                            <wp:simplePos x="0" y="0"/>
                            <wp:positionH relativeFrom="column">
                              <wp:posOffset>264795</wp:posOffset>
                            </wp:positionH>
                            <wp:positionV relativeFrom="paragraph">
                              <wp:posOffset>80645</wp:posOffset>
                            </wp:positionV>
                            <wp:extent cx="2806065" cy="980440"/>
                            <wp:effectExtent l="76200" t="38100" r="89535" b="86360"/>
                            <wp:wrapNone/>
                            <wp:docPr id="461" name="Group 46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440"/>
                                      <a:chOff x="0" y="0"/>
                                      <a:chExt cx="2520138" cy="953183"/>
                                    </a:xfrm>
                                  </wpg:grpSpPr>
                                  <wps:wsp>
                                    <wps:cNvPr id="564" name="Straight Arrow Connector 564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5" name="Straight Arrow Connector 565"/>
                                    <wps:cNvCnPr/>
                                    <wps:spPr>
                                      <a:xfrm>
                                        <a:off x="0" y="953183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2AF3553" id="Group 461" o:spid="_x0000_s1026" style="position:absolute;left:0;text-align:left;margin-left:20.85pt;margin-top:6.35pt;width:220.95pt;height:77.2pt;z-index:251734016;mso-width-relative:margin;mso-height-relative:margin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">
                            <v:shape id="Straight Arrow Connector 564" o:spid="_x0000_s1027" type="#_x0000_t32" style="position:absolute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565" o:spid="_x0000_s1028" type="#_x0000_t32" style="position:absolute;top:953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5153064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8EE487E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85FCD49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E53363F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954E8B9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)بیشترین نمره در کدام ماه بوده است ؟ ...................</w:t>
                  </w:r>
                </w:p>
                <w:p w14:paraId="7970F93D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)بیشترین تغییرات بین کدام دو ماه بوده است؟ ..............</w:t>
                  </w:r>
                </w:p>
                <w:p w14:paraId="7E1698E9" w14:textId="77777777" w:rsidR="0032398D" w:rsidRDefault="0032398D">
                  <w:p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) میانگین نمرات او در این چند ماه را به دست آورید.</w:t>
                  </w:r>
                </w:p>
                <w:p w14:paraId="43F5174F" w14:textId="77777777" w:rsidR="0032398D" w:rsidRDefault="0032398D">
                  <w:p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rtl/>
                    </w:rPr>
                  </w:pPr>
                </w:p>
              </w:tc>
            </w:tr>
            <w:tr w:rsidR="0032398D" w14:paraId="13F3BA35" w14:textId="77777777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2954AF7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 ، نمرات ماهانه یک دانش آموز را نشان میدهد.</w:t>
                  </w:r>
                </w:p>
                <w:p w14:paraId="04699C82" w14:textId="77777777" w:rsidR="0032398D" w:rsidRDefault="0032398D">
                  <w:pPr>
                    <w:rPr>
                      <w:rFonts w:cs="B Nazanin" w:hint="cs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62A5D23C" w14:textId="70F67D4E" w:rsidR="0032398D" w:rsidRDefault="0032398D">
                  <w:pPr>
                    <w:rPr>
                      <w:rFonts w:cs="B Nazanin" w:hint="cs"/>
                      <w:b/>
                      <w:bCs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5040" behindDoc="0" locked="0" layoutInCell="1" allowOverlap="1" wp14:anchorId="3267F0E8" wp14:editId="6D04EC9F">
                        <wp:simplePos x="0" y="0"/>
                        <wp:positionH relativeFrom="column">
                          <wp:posOffset>-201930</wp:posOffset>
                        </wp:positionH>
                        <wp:positionV relativeFrom="page">
                          <wp:posOffset>795655</wp:posOffset>
                        </wp:positionV>
                        <wp:extent cx="1688465" cy="1181735"/>
                        <wp:effectExtent l="0" t="0" r="6985" b="0"/>
                        <wp:wrapNone/>
                        <wp:docPr id="460" name="Picture 4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9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465" cy="1181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0E7F2BAE" w14:textId="77777777" w:rsidR="0032398D" w:rsidRDefault="0032398D">
                  <w:pPr>
                    <w:rPr>
                      <w:rFonts w:cs="B Nazanin" w:hint="cs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3FBB6A8F" w14:textId="77777777" w:rsidR="0032398D" w:rsidRDefault="0032398D">
                  <w:pP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32398D" w14:paraId="47E42CD6" w14:textId="77777777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</w:tcPr>
                <w:p w14:paraId="083B36F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نم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32398D" w14:paraId="74D8F342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B81537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B12D25F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1D55DD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C73C078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بریز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FABBCD7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زد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A78910B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E614675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32398D" w14:paraId="1006C6A3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1F91573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BB8BAF7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E95592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A849296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AF86873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6CBC317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20835DB" w14:textId="77777777" w:rsidR="0032398D" w:rsidRDefault="0032398D">
                        <w:pPr>
                          <w:jc w:val="center"/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6EFF17E8" w14:textId="6C07EC84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6064" behindDoc="0" locked="0" layoutInCell="1" allowOverlap="1" wp14:anchorId="5891C940" wp14:editId="008AE88C">
                            <wp:simplePos x="0" y="0"/>
                            <wp:positionH relativeFrom="column">
                              <wp:posOffset>297815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695"/>
                            <wp:effectExtent l="76200" t="38100" r="89535" b="97155"/>
                            <wp:wrapNone/>
                            <wp:docPr id="459" name="Group 45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695"/>
                                      <a:chOff x="0" y="0"/>
                                      <a:chExt cx="2520138" cy="961190"/>
                                    </a:xfrm>
                                  </wpg:grpSpPr>
                                  <wps:wsp>
                                    <wps:cNvPr id="562" name="Straight Arrow Connector 562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3" name="Straight Arrow Connector 563"/>
                                    <wps:cNvCnPr/>
                                    <wps:spPr>
                                      <a:xfrm>
                                        <a:off x="0" y="961190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7C4676C" id="Group 459" o:spid="_x0000_s1026" style="position:absolute;left:0;text-align:left;margin-left:23.45pt;margin-top:4.5pt;width:220.95pt;height:77.85pt;z-index:251736064;mso-width-relative:margin;mso-height-relative:margin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">
                            <v:shape id="Straight Arrow Connector 562" o:spid="_x0000_s1027" type="#_x0000_t32" style="position:absolute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563" o:spid="_x0000_s1028" type="#_x0000_t32" style="position:absolute;top:961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B451511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4461BB2" w14:textId="77777777" w:rsidR="0032398D" w:rsidRDefault="0032398D">
                  <w:pP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0A1526F" w14:textId="77777777" w:rsidR="0032398D" w:rsidRDefault="0032398D">
                  <w:pPr>
                    <w:spacing w:line="276" w:lineRule="auto"/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798F6A5" w14:textId="77777777" w:rsidR="0032398D" w:rsidRDefault="0032398D">
            <w:pPr>
              <w:rPr>
                <w:rFonts w:hint="cs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32398D" w14:paraId="386D9826" w14:textId="77777777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left w:val="nil"/>
                    <w:bottom w:val="dotted" w:sz="4" w:space="0" w:color="auto"/>
                    <w:right w:val="nil"/>
                  </w:tcBorders>
                </w:tcPr>
                <w:p w14:paraId="623AE24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زان محصولات یک باغ در جدول زیر آمده است. </w:t>
                  </w:r>
                </w:p>
                <w:p w14:paraId="0807521A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را کامل و نمودار دایره ای آنها رسم کنید.</w:t>
                  </w:r>
                  <w:r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1BE56B8A" w14:textId="73704209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7088" behindDoc="0" locked="0" layoutInCell="1" allowOverlap="1" wp14:anchorId="6BE27556" wp14:editId="304F760B">
                            <wp:simplePos x="0" y="0"/>
                            <wp:positionH relativeFrom="column">
                              <wp:posOffset>-40005</wp:posOffset>
                            </wp:positionH>
                            <wp:positionV relativeFrom="paragraph">
                              <wp:posOffset>69850</wp:posOffset>
                            </wp:positionV>
                            <wp:extent cx="774065" cy="774065"/>
                            <wp:effectExtent l="0" t="0" r="26035" b="26035"/>
                            <wp:wrapNone/>
                            <wp:docPr id="458" name="Oval 45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74065" cy="77406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17E7AE1E" id="Oval 458" o:spid="_x0000_s1026" style="position:absolute;left:0;text-align:left;margin-left:-3.15pt;margin-top:5.5pt;width:60.95pt;height:60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32398D" w14:paraId="0487C30F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B5B5A89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AAD059A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ABC9187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F27C4CE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3B5E7BB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32398D" w14:paraId="7BA1CF8F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752CCEC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8C5598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8BC9C96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6CFDD6B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40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F6E0AD1" w14:textId="77777777" w:rsidR="0032398D" w:rsidRDefault="0032398D">
                        <w:pPr>
                          <w:jc w:val="center"/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32398D" w14:paraId="63D712D4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9A4A6C6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C9EBD4B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0D0A509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582C5A" w14:textId="77777777" w:rsidR="0032398D" w:rsidRDefault="0032398D">
                        <w:pPr>
                          <w:jc w:val="center"/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4AA499F" w14:textId="77777777" w:rsidR="0032398D" w:rsidRDefault="0032398D">
                        <w:pPr>
                          <w:jc w:val="center"/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4CFA4673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398D" w14:paraId="6C97D7CB" w14:textId="77777777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5F72B2A2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4E3BDFF8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6A0C153E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-New-Bold" w:cs="B Nazanin" w:hint="cs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32398D" w14:paraId="7C5E7F09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83E72A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 پرتاب یک تاس ، هر یک از احتمال های زیر را محاسبه کنید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32398D" w14:paraId="4953CF65" w14:textId="77777777">
                    <w:tc>
                      <w:tcPr>
                        <w:tcW w:w="2263" w:type="dxa"/>
                        <w:hideMark/>
                      </w:tcPr>
                      <w:p w14:paraId="2EC0ECFF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2 بیاید: .......... 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3A50D04C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بزرگتر ازصفر بیاید: .... </w:t>
                        </w:r>
                      </w:p>
                    </w:tc>
                  </w:tr>
                  <w:tr w:rsidR="0032398D" w14:paraId="4CDB3C1E" w14:textId="77777777">
                    <w:tc>
                      <w:tcPr>
                        <w:tcW w:w="2263" w:type="dxa"/>
                        <w:hideMark/>
                      </w:tcPr>
                      <w:p w14:paraId="2F484317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فرد بیاید : ..........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02428454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- عدد برزگتر از 6 بیاید: ........</w:t>
                        </w:r>
                      </w:p>
                    </w:tc>
                  </w:tr>
                </w:tbl>
                <w:p w14:paraId="119E2E2F" w14:textId="77777777" w:rsidR="0032398D" w:rsidRDefault="0032398D">
                  <w:pPr>
                    <w:spacing w:after="0" w:line="256" w:lineRule="auto"/>
                    <w:rPr>
                      <w:rFonts w:hint="cs"/>
                      <w:rtl/>
                    </w:rPr>
                  </w:pPr>
                </w:p>
              </w:tc>
            </w:tr>
            <w:tr w:rsidR="0032398D" w14:paraId="559ABE60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03C84CA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رای هریک از احتمال های زیر مثالی بنویسید.</w:t>
                  </w:r>
                </w:p>
                <w:p w14:paraId="3CBF116D" w14:textId="77777777" w:rsidR="0032398D" w:rsidRDefault="0032398D">
                  <w:pPr>
                    <w:spacing w:after="0" w:line="240" w:lineRule="auto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رخ دادن آن یک باشد :</w:t>
                  </w:r>
                </w:p>
                <w:p w14:paraId="090C467D" w14:textId="77777777" w:rsidR="0032398D" w:rsidRDefault="0032398D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7B3B1D06">
                      <v:shape id="_x0000_i1357" type="#_x0000_t75" style="width:9.75pt;height:27.25pt" o:ole="">
                        <v:imagedata r:id="rId680" o:title=""/>
                      </v:shape>
                      <o:OLEObject Type="Embed" ProgID="Equation.DSMT4" ShapeID="_x0000_i1357" DrawAspect="Content" ObjectID="_1808121079" r:id="rId681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</w:t>
                  </w:r>
                </w:p>
                <w:p w14:paraId="36F8CC41" w14:textId="77777777" w:rsidR="0032398D" w:rsidRDefault="0032398D">
                  <w:pPr>
                    <w:spacing w:after="0" w:line="240" w:lineRule="auto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وقوع صفر باشد :</w:t>
                  </w:r>
                </w:p>
                <w:p w14:paraId="01C09EDA" w14:textId="77777777" w:rsidR="0032398D" w:rsidRDefault="0032398D">
                  <w:pPr>
                    <w:spacing w:after="0" w:line="240" w:lineRule="auto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25D56006">
                      <v:shape id="_x0000_i1358" type="#_x0000_t75" style="width:9.75pt;height:27.25pt" o:ole="">
                        <v:imagedata r:id="rId682" o:title=""/>
                      </v:shape>
                      <o:OLEObject Type="Embed" ProgID="Equation.DSMT4" ShapeID="_x0000_i1358" DrawAspect="Content" ObjectID="_1808121080" r:id="rId683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 </w:t>
                  </w:r>
                </w:p>
              </w:tc>
            </w:tr>
            <w:tr w:rsidR="0032398D" w14:paraId="65FA648E" w14:textId="77777777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C865706" w14:textId="7F2F2B58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8112" behindDoc="0" locked="0" layoutInCell="1" allowOverlap="1" wp14:anchorId="69BC6351" wp14:editId="412D3AA2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80"/>
                        <wp:effectExtent l="0" t="0" r="4445" b="0"/>
                        <wp:wrapNone/>
                        <wp:docPr id="457" name="Picture 4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4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1855" cy="8813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رخنده ی زیر را چرخانده ایم ، احتمال های خواسته شده را بنویسید.</w:t>
                  </w:r>
                </w:p>
                <w:p w14:paraId="38C54C1C" w14:textId="77777777" w:rsidR="0032398D" w:rsidRDefault="0032398D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 w:hint="cs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فرد بایستد: ............</w:t>
                  </w:r>
                  <w:r>
                    <w:rPr>
                      <w:rFonts w:cs="B Nazanin" w:hint="cs"/>
                      <w:b/>
                      <w:bCs/>
                      <w:noProof/>
                    </w:rPr>
                    <w:t xml:space="preserve"> </w:t>
                  </w:r>
                </w:p>
                <w:p w14:paraId="04059A3A" w14:textId="77777777" w:rsidR="0032398D" w:rsidRDefault="0032398D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4 بایستد: ...........</w:t>
                  </w:r>
                </w:p>
              </w:tc>
            </w:tr>
            <w:tr w:rsidR="0032398D" w14:paraId="152B365A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F09259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hint="cs"/>
                      <w:b/>
                      <w:bCs/>
                      <w:noProof/>
                      <w:rtl/>
                    </w:rPr>
                  </w:pPr>
                  <w:r>
                    <w:rPr>
                      <w:b/>
                      <w:bCs/>
                      <w:noProof/>
                      <w:rtl/>
                    </w:rPr>
                    <w:t xml:space="preserve">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حتمال تولد نوزاد در یکی از روزهای هفته چقدر است؟</w:t>
                  </w:r>
                </w:p>
              </w:tc>
            </w:tr>
            <w:tr w:rsidR="0032398D" w14:paraId="767B98CC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5D0E241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یا </w:t>
                  </w:r>
                  <w:r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یا &lt; احتمال وقوع اتفاق ها را با هم مقایسه کنید.</w:t>
                  </w:r>
                </w:p>
                <w:p w14:paraId="29849D00" w14:textId="77777777" w:rsidR="0032398D" w:rsidRDefault="0032398D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١ یا ٢ بیاید 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05D18EF0">
                      <v:shape id="_x0000_i1359" type="#_x0000_t75" style="width:15.55pt;height:16.2pt" o:ole="">
                        <v:imagedata r:id="rId685" o:title=""/>
                      </v:shape>
                      <o:OLEObject Type="Embed" ProgID="Equation.DSMT4" ShapeID="_x0000_i1359" DrawAspect="Content" ObjectID="_1808121081" r:id="rId686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تاس ٣ بیاید</w:t>
                  </w:r>
                </w:p>
                <w:p w14:paraId="5F87C41E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عددی کمتر از ٤ بیاید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53654EF9">
                      <v:shape id="_x0000_i1360" type="#_x0000_t75" style="width:15.55pt;height:16.2pt" o:ole="">
                        <v:imagedata r:id="rId685" o:title=""/>
                      </v:shape>
                      <o:OLEObject Type="Embed" ProgID="Equation.DSMT4" ShapeID="_x0000_i1360" DrawAspect="Content" ObjectID="_1808121082" r:id="rId687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تاس ٤ یا ٥ 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32398D" w14:paraId="6870DA01" w14:textId="77777777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7EA1CB82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لف - تاسی را 300 بار پرتاب می کنیم:</w:t>
                  </w:r>
                </w:p>
                <w:p w14:paraId="20092EBE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6  بیاید؟................             </w:t>
                  </w:r>
                </w:p>
                <w:p w14:paraId="1B52F3E3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فرد بیاید؟................  </w:t>
                  </w:r>
                </w:p>
                <w:p w14:paraId="5862FC2B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سکه ای را 20 بار می اندازیم انتظار داریم چند بار رو بیاید : .................</w:t>
                  </w:r>
                </w:p>
              </w:tc>
            </w:tr>
          </w:tbl>
          <w:p w14:paraId="4C685724" w14:textId="77777777" w:rsidR="0032398D" w:rsidRDefault="0032398D">
            <w:pPr>
              <w:rPr>
                <w:rFonts w:hint="cs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  <w:bookmarkStart w:id="0" w:name="_GoBack"/>
      <w:bookmarkEnd w:id="0"/>
    </w:p>
    <w:sectPr w:rsidR="0051060A" w:rsidRPr="00917E51" w:rsidSect="00917E51">
      <w:footerReference w:type="default" r:id="rId68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65682E" w14:textId="77777777" w:rsidR="00394791" w:rsidRDefault="00394791" w:rsidP="003C5476">
      <w:pPr>
        <w:spacing w:after="0" w:line="240" w:lineRule="auto"/>
      </w:pPr>
      <w:r>
        <w:separator/>
      </w:r>
    </w:p>
  </w:endnote>
  <w:endnote w:type="continuationSeparator" w:id="0">
    <w:p w14:paraId="750DFF36" w14:textId="77777777" w:rsidR="00394791" w:rsidRDefault="00394791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99A470" w14:textId="77777777" w:rsidR="00394791" w:rsidRDefault="00394791" w:rsidP="003C5476">
      <w:pPr>
        <w:spacing w:after="0" w:line="240" w:lineRule="auto"/>
      </w:pPr>
      <w:r>
        <w:separator/>
      </w:r>
    </w:p>
  </w:footnote>
  <w:footnote w:type="continuationSeparator" w:id="0">
    <w:p w14:paraId="369876DF" w14:textId="77777777" w:rsidR="00394791" w:rsidRDefault="00394791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E389E"/>
    <w:rsid w:val="002E79C6"/>
    <w:rsid w:val="002F230D"/>
    <w:rsid w:val="002F643D"/>
    <w:rsid w:val="002F6457"/>
    <w:rsid w:val="002F7179"/>
    <w:rsid w:val="00303883"/>
    <w:rsid w:val="0030645E"/>
    <w:rsid w:val="00311344"/>
    <w:rsid w:val="00311C8E"/>
    <w:rsid w:val="0032398D"/>
    <w:rsid w:val="003245A4"/>
    <w:rsid w:val="003321C8"/>
    <w:rsid w:val="0033588D"/>
    <w:rsid w:val="00335E0B"/>
    <w:rsid w:val="00376B9E"/>
    <w:rsid w:val="003911E5"/>
    <w:rsid w:val="00394791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5FB7"/>
    <w:rsid w:val="004C6A84"/>
    <w:rsid w:val="004D69C2"/>
    <w:rsid w:val="004E1C03"/>
    <w:rsid w:val="004E21EE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4954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26993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1033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1567D"/>
    <w:rsid w:val="007368ED"/>
    <w:rsid w:val="00743DDC"/>
    <w:rsid w:val="007528AD"/>
    <w:rsid w:val="00780BD3"/>
    <w:rsid w:val="007813CA"/>
    <w:rsid w:val="00793A38"/>
    <w:rsid w:val="007949E3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2A59"/>
    <w:rsid w:val="00B37A86"/>
    <w:rsid w:val="00B41643"/>
    <w:rsid w:val="00B44484"/>
    <w:rsid w:val="00B51D1D"/>
    <w:rsid w:val="00B5331A"/>
    <w:rsid w:val="00B670CF"/>
    <w:rsid w:val="00B77473"/>
    <w:rsid w:val="00B77F11"/>
    <w:rsid w:val="00B80C7A"/>
    <w:rsid w:val="00B8473C"/>
    <w:rsid w:val="00B86D05"/>
    <w:rsid w:val="00B918D1"/>
    <w:rsid w:val="00BA092F"/>
    <w:rsid w:val="00BA3D95"/>
    <w:rsid w:val="00BA5B20"/>
    <w:rsid w:val="00BB7852"/>
    <w:rsid w:val="00BC44C0"/>
    <w:rsid w:val="00BC58A4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C554F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50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8.wmf"/><Relationship Id="rId682" Type="http://schemas.openxmlformats.org/officeDocument/2006/relationships/image" Target="media/image33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1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3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300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2.wmf"/><Relationship Id="rId281" Type="http://schemas.openxmlformats.org/officeDocument/2006/relationships/image" Target="media/image127.wmf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8.bin"/><Relationship Id="rId653" Type="http://schemas.openxmlformats.org/officeDocument/2006/relationships/oleObject" Target="embeddings/oleObject31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152" Type="http://schemas.microsoft.com/office/2007/relationships/hdphoto" Target="media/hdphoto1.wdp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2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2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4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1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3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20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5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4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2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43.bin"/><Relationship Id="rId559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image" Target="media/image98.wmf"/><Relationship Id="rId430" Type="http://schemas.microsoft.com/office/2007/relationships/hdphoto" Target="media/hdphoto6.wdp"/><Relationship Id="rId668" Type="http://schemas.openxmlformats.org/officeDocument/2006/relationships/image" Target="media/image325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1.bin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30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54.bin"/><Relationship Id="rId690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2.wmf"/><Relationship Id="rId519" Type="http://schemas.openxmlformats.org/officeDocument/2006/relationships/oleObject" Target="embeddings/oleObject244.bin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2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25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5.bin"/><Relationship Id="rId583" Type="http://schemas.openxmlformats.org/officeDocument/2006/relationships/oleObject" Target="embeddings/oleObject276.bin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image" Target="media/image138.wmf"/><Relationship Id="rId485" Type="http://schemas.openxmlformats.org/officeDocument/2006/relationships/image" Target="media/image233.png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image" Target="media/image206.png"/><Relationship Id="rId476" Type="http://schemas.openxmlformats.org/officeDocument/2006/relationships/oleObject" Target="embeddings/oleObject223.bin"/><Relationship Id="rId641" Type="http://schemas.openxmlformats.org/officeDocument/2006/relationships/oleObject" Target="embeddings/oleObject305.bin"/><Relationship Id="rId683" Type="http://schemas.openxmlformats.org/officeDocument/2006/relationships/oleObject" Target="embeddings/oleObject32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295.bin"/><Relationship Id="rId663" Type="http://schemas.openxmlformats.org/officeDocument/2006/relationships/oleObject" Target="embeddings/oleObject3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2.wmf"/><Relationship Id="rId674" Type="http://schemas.openxmlformats.org/officeDocument/2006/relationships/image" Target="media/image328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18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4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5.bin"/><Relationship Id="rId536" Type="http://schemas.openxmlformats.org/officeDocument/2006/relationships/image" Target="media/image259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0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04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oleObject" Target="embeddings/oleObject328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5.bin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0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4.bin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8.bin"/><Relationship Id="rId689" Type="http://schemas.openxmlformats.org/officeDocument/2006/relationships/fontTable" Target="fontTable.xml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6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0.bin"/><Relationship Id="rId627" Type="http://schemas.openxmlformats.org/officeDocument/2006/relationships/oleObject" Target="embeddings/oleObject298.bin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7.wmf"/><Relationship Id="rId529" Type="http://schemas.openxmlformats.org/officeDocument/2006/relationships/oleObject" Target="embeddings/oleObject249.bin"/><Relationship Id="rId680" Type="http://schemas.openxmlformats.org/officeDocument/2006/relationships/image" Target="media/image331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1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6.bin"/><Relationship Id="rId484" Type="http://schemas.openxmlformats.org/officeDocument/2006/relationships/oleObject" Target="embeddings/oleObject22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39.bin"/><Relationship Id="rId660" Type="http://schemas.openxmlformats.org/officeDocument/2006/relationships/image" Target="media/image32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image" Target="media/image195.png"/><Relationship Id="rId464" Type="http://schemas.openxmlformats.org/officeDocument/2006/relationships/oleObject" Target="embeddings/oleObject217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1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1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7.bin"/><Relationship Id="rId651" Type="http://schemas.openxmlformats.org/officeDocument/2006/relationships/oleObject" Target="embeddings/oleObject31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2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1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image" Target="media/image333.png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90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2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2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4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image" Target="media/image128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9.bin"/><Relationship Id="rId655" Type="http://schemas.openxmlformats.org/officeDocument/2006/relationships/oleObject" Target="embeddings/oleObject31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10.bin"/><Relationship Id="rId68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EB95FE-0F89-4F63-B0E8-0CA65CF65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7</TotalTime>
  <Pages>14</Pages>
  <Words>4239</Words>
  <Characters>24167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2</cp:revision>
  <cp:lastPrinted>2025-02-10T05:32:00Z</cp:lastPrinted>
  <dcterms:created xsi:type="dcterms:W3CDTF">2020-05-21T12:14:00Z</dcterms:created>
  <dcterms:modified xsi:type="dcterms:W3CDTF">2025-05-07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